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C7A693" w14:textId="77777777" w:rsidR="00B06EFE" w:rsidRDefault="00B56F39" w:rsidP="004C7661">
      <w:pPr>
        <w:spacing w:after="0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>Name: ______________</w:t>
      </w:r>
      <w:r w:rsidRPr="00B56F39">
        <w:rPr>
          <w:rFonts w:ascii="Century Gothic" w:hAnsi="Century Gothic"/>
          <w:sz w:val="24"/>
        </w:rPr>
        <w:t>_______________________________</w:t>
      </w:r>
      <w:r>
        <w:rPr>
          <w:rFonts w:ascii="Century Gothic" w:hAnsi="Century Gothic"/>
          <w:sz w:val="24"/>
        </w:rPr>
        <w:t>__ Date: ____________________</w:t>
      </w:r>
      <w:r w:rsidRPr="00B56F39">
        <w:rPr>
          <w:rFonts w:ascii="Century Gothic" w:hAnsi="Century Gothic"/>
          <w:sz w:val="24"/>
        </w:rPr>
        <w:t>______</w:t>
      </w:r>
    </w:p>
    <w:p w14:paraId="65C7A694" w14:textId="77777777" w:rsidR="00B56F39" w:rsidRPr="00B561AC" w:rsidRDefault="00B561AC" w:rsidP="00B561AC">
      <w:pPr>
        <w:spacing w:after="0"/>
        <w:jc w:val="center"/>
        <w:rPr>
          <w:rFonts w:ascii="Century Gothic" w:hAnsi="Century Gothic"/>
          <w:b/>
          <w:sz w:val="28"/>
        </w:rPr>
      </w:pPr>
      <w:r>
        <w:rPr>
          <w:rFonts w:ascii="Century Gothic" w:hAnsi="Century Gothic"/>
          <w:b/>
          <w:sz w:val="28"/>
        </w:rPr>
        <w:t>Segments</w:t>
      </w:r>
    </w:p>
    <w:p w14:paraId="65C7A695" w14:textId="77777777" w:rsidR="00B56F39" w:rsidRPr="00B56F39" w:rsidRDefault="008E338D" w:rsidP="004C7661">
      <w:pPr>
        <w:spacing w:after="0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 w14:anchorId="65C7A6D8">
          <v:rect id="_x0000_i1025" style="width:525.6pt;height:3pt" o:hralign="center" o:hrstd="t" o:hrnoshade="t" o:hr="t" fillcolor="black [3213]" stroked="f"/>
        </w:pict>
      </w:r>
    </w:p>
    <w:p w14:paraId="65C7A696" w14:textId="77777777" w:rsidR="00B56F39" w:rsidRPr="0059192F" w:rsidRDefault="004C7661" w:rsidP="004C7661">
      <w:pPr>
        <w:spacing w:after="0"/>
        <w:rPr>
          <w:rFonts w:ascii="Century Gothic" w:hAnsi="Century Gothic"/>
          <w:b/>
        </w:rPr>
      </w:pPr>
      <w:r w:rsidRPr="0059192F">
        <w:rPr>
          <w:rFonts w:ascii="Century Gothic" w:hAnsi="Century Gothic"/>
          <w:b/>
        </w:rPr>
        <w:t>If two chords are congruent, then their corresponding arcs are congruent.</w:t>
      </w:r>
    </w:p>
    <w:p w14:paraId="65C7A697" w14:textId="6C51BD46" w:rsidR="004C7661" w:rsidRDefault="008A7187" w:rsidP="004C7661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1390FAB1" wp14:editId="57875FDF">
                <wp:simplePos x="0" y="0"/>
                <wp:positionH relativeFrom="column">
                  <wp:posOffset>2176272</wp:posOffset>
                </wp:positionH>
                <wp:positionV relativeFrom="paragraph">
                  <wp:posOffset>379476</wp:posOffset>
                </wp:positionV>
                <wp:extent cx="1377696" cy="1353185"/>
                <wp:effectExtent l="0" t="0" r="0" b="0"/>
                <wp:wrapNone/>
                <wp:docPr id="64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7696" cy="1353185"/>
                          <a:chOff x="0" y="0"/>
                          <a:chExt cx="1143000" cy="1143000"/>
                        </a:xfrm>
                      </wpg:grpSpPr>
                      <wpg:grpSp>
                        <wpg:cNvPr id="42" name="Group 42"/>
                        <wpg:cNvGrpSpPr/>
                        <wpg:grpSpPr>
                          <a:xfrm>
                            <a:off x="0" y="0"/>
                            <a:ext cx="1143000" cy="1143000"/>
                            <a:chOff x="0" y="0"/>
                            <a:chExt cx="1143000" cy="1143000"/>
                          </a:xfrm>
                        </wpg:grpSpPr>
                        <pic:pic xmlns:pic="http://schemas.openxmlformats.org/drawingml/2006/picture">
                          <pic:nvPicPr>
                            <pic:cNvPr id="2" name="Picture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143000" cy="1143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34" name="Group 34"/>
                          <wpg:cNvGrpSpPr/>
                          <wpg:grpSpPr>
                            <a:xfrm>
                              <a:off x="327378" y="146756"/>
                              <a:ext cx="457482" cy="411480"/>
                              <a:chOff x="0" y="0"/>
                              <a:chExt cx="457482" cy="411480"/>
                            </a:xfrm>
                          </wpg:grpSpPr>
                          <wps:wsp>
                            <wps:cNvPr id="31" name="Straight Connector 31"/>
                            <wps:cNvCnPr/>
                            <wps:spPr>
                              <a:xfrm>
                                <a:off x="0" y="0"/>
                                <a:ext cx="226060" cy="411480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" name="Straight Connector 32"/>
                            <wps:cNvCnPr/>
                            <wps:spPr>
                              <a:xfrm flipV="1">
                                <a:off x="231422" y="0"/>
                                <a:ext cx="226060" cy="411480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5" name="Group 35"/>
                          <wpg:cNvGrpSpPr/>
                          <wpg:grpSpPr>
                            <a:xfrm rot="9061447">
                              <a:off x="423334" y="524933"/>
                              <a:ext cx="457482" cy="411480"/>
                              <a:chOff x="0" y="0"/>
                              <a:chExt cx="457482" cy="411480"/>
                            </a:xfrm>
                          </wpg:grpSpPr>
                          <wps:wsp>
                            <wps:cNvPr id="36" name="Straight Connector 36"/>
                            <wps:cNvCnPr/>
                            <wps:spPr>
                              <a:xfrm>
                                <a:off x="0" y="0"/>
                                <a:ext cx="226060" cy="411480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Straight Connector 37"/>
                            <wps:cNvCnPr/>
                            <wps:spPr>
                              <a:xfrm flipV="1">
                                <a:off x="231422" y="0"/>
                                <a:ext cx="226060" cy="411480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8" name="Straight Connector 38"/>
                          <wps:cNvCnPr/>
                          <wps:spPr>
                            <a:xfrm>
                              <a:off x="327378" y="152400"/>
                              <a:ext cx="457482" cy="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" name="Straight Connector 39"/>
                          <wps:cNvCnPr/>
                          <wps:spPr>
                            <a:xfrm flipV="1">
                              <a:off x="558800" y="790222"/>
                              <a:ext cx="395254" cy="228318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Arc 40"/>
                          <wps:cNvSpPr/>
                          <wps:spPr>
                            <a:xfrm rot="17619650">
                              <a:off x="465667" y="364067"/>
                              <a:ext cx="172720" cy="155575"/>
                            </a:xfrm>
                            <a:prstGeom prst="arc">
                              <a:avLst>
                                <a:gd name="adj1" fmla="val 16589389"/>
                                <a:gd name="adj2" fmla="val 2854388"/>
                              </a:avLst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Arc 41"/>
                          <wps:cNvSpPr/>
                          <wps:spPr>
                            <a:xfrm rot="6642251">
                              <a:off x="527756" y="499533"/>
                              <a:ext cx="157480" cy="243205"/>
                            </a:xfrm>
                            <a:prstGeom prst="arc">
                              <a:avLst>
                                <a:gd name="adj1" fmla="val 16200000"/>
                                <a:gd name="adj2" fmla="val 1419520"/>
                              </a:avLst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0" name="Text Box 50"/>
                        <wps:cNvSpPr txBox="1"/>
                        <wps:spPr>
                          <a:xfrm>
                            <a:off x="384452" y="87162"/>
                            <a:ext cx="569595" cy="3562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43" w14:textId="77777777" w:rsidR="007045D5" w:rsidRPr="003B6B55" w:rsidRDefault="007045D5" w:rsidP="007045D5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x+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 rot="20084294">
                            <a:off x="530044" y="693969"/>
                            <a:ext cx="569595" cy="3562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44" w14:textId="77777777" w:rsidR="007045D5" w:rsidRPr="003B6B55" w:rsidRDefault="007045D5" w:rsidP="007045D5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2x-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90FAB1" id="Group 64" o:spid="_x0000_s1026" style="position:absolute;margin-left:171.35pt;margin-top:29.9pt;width:108.5pt;height:106.55pt;z-index:251728896;mso-width-relative:margin;mso-height-relative:margin" coordsize="11430,1143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">
                <v:group id="Group 42" o:spid="_x0000_s1027" style="position:absolute;width:11430;height:11430" coordsize="11430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" o:spid="_x0000_s1028" type="#_x0000_t75" style="position:absolute;width:11430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">
                    <v:imagedata r:id="rId11" o:title=""/>
                  </v:shape>
                  <v:group id="Group 34" o:spid="_x0000_s1029" style="position:absolute;left:3273;top:1467;width:4575;height:4115" coordsize="457482,411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line id="Straight Connector 31" o:spid="_x0000_s1030" style="position:absolute;visibility:visible;mso-wrap-style:square" from="0,0" to="226060,41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" strokecolor="black [3200]" strokeweight="2.25pt">
                      <v:stroke joinstyle="miter"/>
                    </v:line>
                    <v:line id="Straight Connector 32" o:spid="_x0000_s1031" style="position:absolute;flip:y;visibility:visible;mso-wrap-style:square" from="231422,0" to="457482,41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" strokecolor="black [3200]" strokeweight="2.25pt">
                      <v:stroke joinstyle="miter"/>
                    </v:line>
                  </v:group>
                  <v:group id="Group 35" o:spid="_x0000_s1032" style="position:absolute;left:4233;top:5249;width:4575;height:4115;rotation:9897517fd" coordsize="457482,411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">
                    <v:line id="Straight Connector 36" o:spid="_x0000_s1033" style="position:absolute;visibility:visible;mso-wrap-style:square" from="0,0" to="226060,41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" strokecolor="black [3200]" strokeweight="2.25pt">
                      <v:stroke joinstyle="miter"/>
                    </v:line>
                    <v:line id="Straight Connector 37" o:spid="_x0000_s1034" style="position:absolute;flip:y;visibility:visible;mso-wrap-style:square" from="231422,0" to="457482,41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" strokecolor="black [3200]" strokeweight="2.25pt">
                      <v:stroke joinstyle="miter"/>
                    </v:line>
                  </v:group>
                  <v:line id="Straight Connector 38" o:spid="_x0000_s1035" style="position:absolute;visibility:visible;mso-wrap-style:square" from="3273,1524" to="7848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" strokecolor="black [3200]" strokeweight="2.25pt">
                    <v:stroke joinstyle="miter"/>
                  </v:line>
                  <v:line id="Straight Connector 39" o:spid="_x0000_s1036" style="position:absolute;flip:y;visibility:visible;mso-wrap-style:square" from="5588,7902" to="9540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" strokecolor="black [3200]" strokeweight="2.25pt">
                    <v:stroke joinstyle="miter"/>
                  </v:line>
                  <v:shape id="Arc 40" o:spid="_x0000_s1037" style="position:absolute;left:4656;top:3640;width:1728;height:1556;rotation:-4347604fd;visibility:visible;mso-wrap-style:square;v-text-anchor:middle" coordsize="172720,155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" path="m95163,405nsc128197,3454,156365,23294,167614,51436v12362,30927,1809,65514,-26365,86406l86360,77788,95163,405xem95163,405nfc128197,3454,156365,23294,167614,51436v12362,30927,1809,65514,-26365,86406e" filled="f" strokecolor="black [3200]" strokeweight="2.25pt">
                    <v:stroke joinstyle="miter"/>
                    <v:path arrowok="t" o:connecttype="custom" o:connectlocs="95163,405;167614,51436;141249,137842" o:connectangles="0,0,0"/>
                  </v:shape>
                  <v:shape id="Arc 41" o:spid="_x0000_s1038" style="position:absolute;left:5276;top:4995;width:1575;height:2432;rotation:7255109fd;visibility:visible;mso-wrap-style:square;v-text-anchor:middle" coordsize="157480,243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" path="m78740,nsc110367,,138925,29225,151252,74205v6991,25508,8133,53938,3238,80585l78740,121603,78740,xem78740,nfc110367,,138925,29225,151252,74205v6991,25508,8133,53938,3238,80585e" filled="f" strokecolor="black [3200]" strokeweight="2.25pt">
                    <v:stroke joinstyle="miter"/>
                    <v:path arrowok="t" o:connecttype="custom" o:connectlocs="78740,0;151252,74205;154490,154790" o:connectangles="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0" o:spid="_x0000_s1039" type="#_x0000_t202" style="position:absolute;left:3844;top:871;width:5696;height:3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14:paraId="65C7A743" w14:textId="77777777" w:rsidR="007045D5" w:rsidRPr="003B6B55" w:rsidRDefault="007045D5" w:rsidP="007045D5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x+4</w:t>
                        </w:r>
                      </w:p>
                    </w:txbxContent>
                  </v:textbox>
                </v:shape>
                <v:shape id="Text Box 51" o:spid="_x0000_s1040" type="#_x0000_t202" style="position:absolute;left:5300;top:6939;width:5696;height:3563;rotation:-165555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" filled="f" stroked="f" strokeweight=".5pt">
                  <v:textbox>
                    <w:txbxContent>
                      <w:p w14:paraId="65C7A744" w14:textId="77777777" w:rsidR="007045D5" w:rsidRPr="003B6B55" w:rsidRDefault="007045D5" w:rsidP="007045D5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2x-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5C7A698" w14:textId="77777777" w:rsidR="00961855" w:rsidRDefault="00961855" w:rsidP="004C7661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961855" w:rsidSect="0063071F">
          <w:headerReference w:type="default" r:id="rId12"/>
          <w:footerReference w:type="default" r:id="rId13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5C7A699" w14:textId="70869E43" w:rsidR="004C7661" w:rsidRDefault="005472B8" w:rsidP="0063071F">
      <w:pPr>
        <w:pStyle w:val="ListParagraph"/>
        <w:numPr>
          <w:ilvl w:val="0"/>
          <w:numId w:val="1"/>
        </w:numPr>
        <w:spacing w:after="0" w:line="22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65C7A6DB" wp14:editId="7ADBC71B">
                <wp:simplePos x="0" y="0"/>
                <wp:positionH relativeFrom="column">
                  <wp:posOffset>-262128</wp:posOffset>
                </wp:positionH>
                <wp:positionV relativeFrom="paragraph">
                  <wp:posOffset>127000</wp:posOffset>
                </wp:positionV>
                <wp:extent cx="2032762" cy="1322832"/>
                <wp:effectExtent l="0" t="0" r="0" b="0"/>
                <wp:wrapNone/>
                <wp:docPr id="153" name="Group 1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2762" cy="1322832"/>
                          <a:chOff x="-23460" y="0"/>
                          <a:chExt cx="1564595" cy="990600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174172" y="0"/>
                            <a:ext cx="1012371" cy="990600"/>
                            <a:chOff x="0" y="0"/>
                            <a:chExt cx="1143000" cy="1143000"/>
                          </a:xfrm>
                        </wpg:grpSpPr>
                        <pic:pic xmlns:pic="http://schemas.openxmlformats.org/drawingml/2006/picture">
                          <pic:nvPicPr>
                            <pic:cNvPr id="33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143000" cy="1143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6" name="Straight Connector 26"/>
                          <wps:cNvCnPr/>
                          <wps:spPr>
                            <a:xfrm>
                              <a:off x="135467" y="333022"/>
                              <a:ext cx="342900" cy="6858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Straight Connector 27"/>
                          <wps:cNvCnPr/>
                          <wps:spPr>
                            <a:xfrm flipV="1">
                              <a:off x="620889" y="333022"/>
                              <a:ext cx="342900" cy="6858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Straight Connector 28"/>
                          <wps:cNvCnPr/>
                          <wps:spPr>
                            <a:xfrm flipV="1">
                              <a:off x="225778" y="558800"/>
                              <a:ext cx="97649" cy="1143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756356" y="575733"/>
                              <a:ext cx="97649" cy="1143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8" name="Text Box 48"/>
                        <wps:cNvSpPr txBox="1"/>
                        <wps:spPr>
                          <a:xfrm>
                            <a:off x="-23460" y="622594"/>
                            <a:ext cx="569807" cy="235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41" w14:textId="77777777" w:rsidR="007045D5" w:rsidRPr="003B6B55" w:rsidRDefault="007045D5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8x-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971540" y="682465"/>
                            <a:ext cx="569595" cy="234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42" w14:textId="77777777" w:rsidR="007045D5" w:rsidRPr="003B6B55" w:rsidRDefault="007045D5" w:rsidP="007045D5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3x+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6DB" id="Group 153" o:spid="_x0000_s1041" style="position:absolute;left:0;text-align:left;margin-left:-20.65pt;margin-top:10pt;width:160.05pt;height:104.15pt;z-index:251723776;mso-width-relative:margin;mso-height-relative:margin" coordorigin="-234" coordsize="15645,990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">
                <v:group id="Group 30" o:spid="_x0000_s1042" style="position:absolute;left:1741;width:10124;height:9906" coordsize="11430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Picture 33" o:spid="_x0000_s1043" type="#_x0000_t75" style="position:absolute;width:11430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">
                    <v:imagedata r:id="rId11" o:title=""/>
                  </v:shape>
                  <v:line id="Straight Connector 26" o:spid="_x0000_s1044" style="position:absolute;visibility:visible;mso-wrap-style:square" from="1354,3330" to="4783,10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" strokecolor="black [3200]" strokeweight="2.25pt">
                    <v:stroke joinstyle="miter"/>
                  </v:line>
                  <v:line id="Straight Connector 27" o:spid="_x0000_s1045" style="position:absolute;flip:y;visibility:visible;mso-wrap-style:square" from="6208,3330" to="9637,10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" strokecolor="black [3200]" strokeweight="2.25pt">
                    <v:stroke joinstyle="miter"/>
                  </v:line>
                  <v:line id="Straight Connector 28" o:spid="_x0000_s1046" style="position:absolute;flip:y;visibility:visible;mso-wrap-style:square" from="2257,5588" to="3234,6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" strokecolor="black [3200]" strokeweight="2.25pt">
                    <v:stroke joinstyle="miter"/>
                  </v:line>
                  <v:line id="Straight Connector 29" o:spid="_x0000_s1047" style="position:absolute;visibility:visible;mso-wrap-style:square" from="7563,5757" to="8540,6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" strokecolor="black [3200]" strokeweight="2.25pt">
                    <v:stroke joinstyle="miter"/>
                  </v:line>
                </v:group>
                <v:shape id="Text Box 48" o:spid="_x0000_s1048" type="#_x0000_t202" style="position:absolute;left:-234;top:6225;width:5697;height:2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<v:textbox>
                    <w:txbxContent>
                      <w:p w14:paraId="65C7A741" w14:textId="77777777" w:rsidR="007045D5" w:rsidRPr="003B6B55" w:rsidRDefault="007045D5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8x-7</w:t>
                        </w:r>
                      </w:p>
                    </w:txbxContent>
                  </v:textbox>
                </v:shape>
                <v:shape id="Text Box 49" o:spid="_x0000_s1049" type="#_x0000_t202" style="position:absolute;left:9715;top:6824;width:5696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<v:textbox>
                    <w:txbxContent>
                      <w:p w14:paraId="65C7A742" w14:textId="77777777" w:rsidR="007045D5" w:rsidRPr="003B6B55" w:rsidRDefault="007045D5" w:rsidP="007045D5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3x+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95134" w:rsidRPr="00095134">
        <w:rPr>
          <w:rFonts w:ascii="Century Gothic" w:hAnsi="Century Gothic"/>
          <w:position w:val="-8"/>
        </w:rPr>
        <w:object w:dxaOrig="1680" w:dyaOrig="260" w14:anchorId="65C7A6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4.4pt;height:12.4pt" o:ole="">
            <v:imagedata r:id="rId14" o:title=""/>
          </v:shape>
          <o:OLEObject Type="Embed" ProgID="Equation.DSMT4" ShapeID="_x0000_i1026" DrawAspect="Content" ObjectID="_1644738720" r:id="rId15"/>
        </w:object>
      </w:r>
      <w:r w:rsidR="00095134">
        <w:rPr>
          <w:rFonts w:ascii="Century Gothic" w:hAnsi="Century Gothic"/>
        </w:rPr>
        <w:t xml:space="preserve"> </w:t>
      </w:r>
      <w:r w:rsidR="004C7661">
        <w:rPr>
          <w:rFonts w:ascii="Century Gothic" w:hAnsi="Century Gothic"/>
        </w:rPr>
        <w:t xml:space="preserve"> </w:t>
      </w:r>
    </w:p>
    <w:p w14:paraId="65C7A69A" w14:textId="2DC9FA0D" w:rsidR="004C7661" w:rsidRDefault="008242DF" w:rsidP="0063071F">
      <w:pPr>
        <w:pStyle w:val="ListParagraph"/>
        <w:numPr>
          <w:ilvl w:val="0"/>
          <w:numId w:val="1"/>
        </w:numPr>
        <w:spacing w:after="0" w:line="22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59DDD1F4" wp14:editId="69896A99">
                <wp:simplePos x="0" y="0"/>
                <wp:positionH relativeFrom="column">
                  <wp:posOffset>285718</wp:posOffset>
                </wp:positionH>
                <wp:positionV relativeFrom="paragraph">
                  <wp:posOffset>1398624</wp:posOffset>
                </wp:positionV>
                <wp:extent cx="359664" cy="355946"/>
                <wp:effectExtent l="0" t="0" r="0" b="6350"/>
                <wp:wrapNone/>
                <wp:docPr id="142" name="Text Box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664" cy="355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F2A577" w14:textId="2CAB141C" w:rsidR="008242DF" w:rsidRPr="00762F08" w:rsidRDefault="008242DF" w:rsidP="008242DF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DDD1F4" id="Text Box 142" o:spid="_x0000_s1050" type="#_x0000_t202" style="position:absolute;left:0;text-align:left;margin-left:22.5pt;margin-top:110.15pt;width:28.3pt;height:28.0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" filled="f" stroked="f" strokeweight=".5pt">
                <v:textbox>
                  <w:txbxContent>
                    <w:p w14:paraId="14F2A577" w14:textId="2CAB141C" w:rsidR="008242DF" w:rsidRPr="00762F08" w:rsidRDefault="008242DF" w:rsidP="008242DF">
                      <w:pPr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6A898D11" wp14:editId="1F3BAEB4">
                <wp:simplePos x="0" y="0"/>
                <wp:positionH relativeFrom="column">
                  <wp:posOffset>6253</wp:posOffset>
                </wp:positionH>
                <wp:positionV relativeFrom="paragraph">
                  <wp:posOffset>156210</wp:posOffset>
                </wp:positionV>
                <wp:extent cx="359664" cy="355946"/>
                <wp:effectExtent l="0" t="0" r="0" b="6350"/>
                <wp:wrapNone/>
                <wp:docPr id="141" name="Text Box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664" cy="355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128966" w14:textId="2814C2A7" w:rsidR="000E6A48" w:rsidRPr="00762F08" w:rsidRDefault="00762F08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898D11" id="Text Box 141" o:spid="_x0000_s1051" type="#_x0000_t202" style="position:absolute;left:0;text-align:left;margin-left:.5pt;margin-top:12.3pt;width:28.3pt;height:28.0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" filled="f" stroked="f" strokeweight=".5pt">
                <v:textbox>
                  <w:txbxContent>
                    <w:p w14:paraId="22128966" w14:textId="2814C2A7" w:rsidR="000E6A48" w:rsidRPr="00762F08" w:rsidRDefault="00762F08">
                      <w:pPr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15BD24F7" wp14:editId="664C911D">
                <wp:simplePos x="0" y="0"/>
                <wp:positionH relativeFrom="column">
                  <wp:posOffset>639357</wp:posOffset>
                </wp:positionH>
                <wp:positionV relativeFrom="paragraph">
                  <wp:posOffset>156845</wp:posOffset>
                </wp:positionV>
                <wp:extent cx="359664" cy="355946"/>
                <wp:effectExtent l="0" t="0" r="0" b="6350"/>
                <wp:wrapNone/>
                <wp:docPr id="154" name="Text Box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664" cy="355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176E42" w14:textId="32628B1E" w:rsidR="008242DF" w:rsidRPr="00762F08" w:rsidRDefault="008242DF" w:rsidP="008242DF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BD24F7" id="Text Box 154" o:spid="_x0000_s1052" type="#_x0000_t202" style="position:absolute;left:0;text-align:left;margin-left:50.35pt;margin-top:12.35pt;width:28.3pt;height:28.0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" filled="f" stroked="f" strokeweight=".5pt">
                <v:textbox>
                  <w:txbxContent>
                    <w:p w14:paraId="0F176E42" w14:textId="32628B1E" w:rsidR="008242DF" w:rsidRPr="00762F08" w:rsidRDefault="008242DF" w:rsidP="008242DF">
                      <w:pPr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4DC0CA51" wp14:editId="660B2CEB">
                <wp:simplePos x="0" y="0"/>
                <wp:positionH relativeFrom="column">
                  <wp:posOffset>913607</wp:posOffset>
                </wp:positionH>
                <wp:positionV relativeFrom="paragraph">
                  <wp:posOffset>1092835</wp:posOffset>
                </wp:positionV>
                <wp:extent cx="359664" cy="355946"/>
                <wp:effectExtent l="0" t="0" r="0" b="6350"/>
                <wp:wrapNone/>
                <wp:docPr id="155" name="Text Box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664" cy="355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7F84043" w14:textId="409F5CFB" w:rsidR="008242DF" w:rsidRPr="00762F08" w:rsidRDefault="008242DF" w:rsidP="008242DF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C0CA51" id="Text Box 155" o:spid="_x0000_s1053" type="#_x0000_t202" style="position:absolute;left:0;text-align:left;margin-left:71.95pt;margin-top:86.05pt;width:28.3pt;height:28.0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" filled="f" stroked="f" strokeweight=".5pt">
                <v:textbox>
                  <w:txbxContent>
                    <w:p w14:paraId="57F84043" w14:textId="409F5CFB" w:rsidR="008242DF" w:rsidRPr="00762F08" w:rsidRDefault="008242DF" w:rsidP="008242DF">
                      <w:pPr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F65312" w:rsidRPr="00095134">
        <w:rPr>
          <w:rFonts w:ascii="Century Gothic" w:hAnsi="Century Gothic"/>
          <w:position w:val="-8"/>
        </w:rPr>
        <w:object w:dxaOrig="1920" w:dyaOrig="360" w14:anchorId="65C7A6E4">
          <v:shape id="_x0000_i1027" type="#_x0000_t75" style="width:95.6pt;height:18.6pt" o:ole="">
            <v:imagedata r:id="rId16" o:title=""/>
          </v:shape>
          <o:OLEObject Type="Embed" ProgID="Equation.DSMT4" ShapeID="_x0000_i1027" DrawAspect="Content" ObjectID="_1644738721" r:id="rId17"/>
        </w:object>
      </w:r>
      <w:r w:rsidR="004C7661">
        <w:rPr>
          <w:rFonts w:ascii="Century Gothic" w:hAnsi="Century Gothic"/>
        </w:rPr>
        <w:t xml:space="preserve"> </w:t>
      </w:r>
    </w:p>
    <w:p w14:paraId="65C7A69B" w14:textId="388A89BB" w:rsidR="004C7661" w:rsidRDefault="00C46547" w:rsidP="0063071F">
      <w:pPr>
        <w:pStyle w:val="ListParagraph"/>
        <w:numPr>
          <w:ilvl w:val="0"/>
          <w:numId w:val="1"/>
        </w:numPr>
        <w:spacing w:after="0" w:line="22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0F975DF1" wp14:editId="01A5E2F4">
                <wp:simplePos x="0" y="0"/>
                <wp:positionH relativeFrom="column">
                  <wp:posOffset>810708</wp:posOffset>
                </wp:positionH>
                <wp:positionV relativeFrom="paragraph">
                  <wp:posOffset>249301</wp:posOffset>
                </wp:positionV>
                <wp:extent cx="359664" cy="355946"/>
                <wp:effectExtent l="0" t="0" r="0" b="6350"/>
                <wp:wrapNone/>
                <wp:docPr id="158" name="Text Box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664" cy="355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CAD056" w14:textId="6EB45E54" w:rsidR="00C46547" w:rsidRPr="00762F08" w:rsidRDefault="00C46547" w:rsidP="00C46547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975DF1" id="Text Box 158" o:spid="_x0000_s1054" type="#_x0000_t202" style="position:absolute;left:0;text-align:left;margin-left:63.85pt;margin-top:19.65pt;width:28.3pt;height:28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" filled="f" stroked="f" strokeweight=".5pt">
                <v:textbox>
                  <w:txbxContent>
                    <w:p w14:paraId="1DCAD056" w14:textId="6EB45E54" w:rsidR="00C46547" w:rsidRPr="00762F08" w:rsidRDefault="00C46547" w:rsidP="00C46547">
                      <w:pPr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ED337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22AD4A89" wp14:editId="23AF7F22">
                <wp:simplePos x="0" y="0"/>
                <wp:positionH relativeFrom="column">
                  <wp:posOffset>-130270</wp:posOffset>
                </wp:positionH>
                <wp:positionV relativeFrom="paragraph">
                  <wp:posOffset>250952</wp:posOffset>
                </wp:positionV>
                <wp:extent cx="359664" cy="355946"/>
                <wp:effectExtent l="0" t="0" r="0" b="6350"/>
                <wp:wrapNone/>
                <wp:docPr id="157" name="Text Box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664" cy="355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58C8C7" w14:textId="255C0992" w:rsidR="00ED337A" w:rsidRPr="00762F08" w:rsidRDefault="00ED337A" w:rsidP="00ED337A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AD4A89" id="Text Box 157" o:spid="_x0000_s1055" type="#_x0000_t202" style="position:absolute;left:0;text-align:left;margin-left:-10.25pt;margin-top:19.75pt;width:28.3pt;height:28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" filled="f" stroked="f" strokeweight=".5pt">
                <v:textbox>
                  <w:txbxContent>
                    <w:p w14:paraId="0158C8C7" w14:textId="255C0992" w:rsidR="00ED337A" w:rsidRPr="00762F08" w:rsidRDefault="00ED337A" w:rsidP="00ED337A">
                      <w:pPr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ED337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9F6E7F7" wp14:editId="600EDDE1">
                <wp:simplePos x="0" y="0"/>
                <wp:positionH relativeFrom="column">
                  <wp:posOffset>379539</wp:posOffset>
                </wp:positionH>
                <wp:positionV relativeFrom="paragraph">
                  <wp:posOffset>1395349</wp:posOffset>
                </wp:positionV>
                <wp:extent cx="359664" cy="355946"/>
                <wp:effectExtent l="0" t="0" r="0" b="6350"/>
                <wp:wrapNone/>
                <wp:docPr id="156" name="Text Box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664" cy="355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9E53A1" w14:textId="539E776F" w:rsidR="00ED337A" w:rsidRPr="00762F08" w:rsidRDefault="00ED337A" w:rsidP="00ED337A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F6E7F7" id="Text Box 156" o:spid="_x0000_s1056" type="#_x0000_t202" style="position:absolute;left:0;text-align:left;margin-left:29.9pt;margin-top:109.85pt;width:28.3pt;height:28.0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" filled="f" stroked="f" strokeweight=".5pt">
                <v:textbox>
                  <w:txbxContent>
                    <w:p w14:paraId="009E53A1" w14:textId="539E776F" w:rsidR="00ED337A" w:rsidRPr="00762F08" w:rsidRDefault="00ED337A" w:rsidP="00ED337A">
                      <w:pPr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0E6A4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5C7A6E7" wp14:editId="07A634F4">
                <wp:simplePos x="0" y="0"/>
                <wp:positionH relativeFrom="column">
                  <wp:posOffset>282923</wp:posOffset>
                </wp:positionH>
                <wp:positionV relativeFrom="paragraph">
                  <wp:posOffset>289499</wp:posOffset>
                </wp:positionV>
                <wp:extent cx="569807" cy="356729"/>
                <wp:effectExtent l="0" t="0" r="0" b="571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3567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6" w14:textId="77777777" w:rsidR="007045D5" w:rsidRPr="003B6B55" w:rsidRDefault="007045D5" w:rsidP="007045D5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100</w:t>
                            </w: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E7" id="Text Box 52" o:spid="_x0000_s1057" type="#_x0000_t202" style="position:absolute;left:0;text-align:left;margin-left:22.3pt;margin-top:22.8pt;width:44.85pt;height:28.1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" filled="f" stroked="f" strokeweight=".5pt">
                <v:textbox>
                  <w:txbxContent>
                    <w:p w14:paraId="65C7A746" w14:textId="77777777" w:rsidR="007045D5" w:rsidRPr="003B6B55" w:rsidRDefault="007045D5" w:rsidP="007045D5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100</w:t>
                      </w: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 w:rsidR="000E6A48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65C7A6E5" wp14:editId="47446271">
                <wp:simplePos x="0" y="0"/>
                <wp:positionH relativeFrom="column">
                  <wp:posOffset>-182880</wp:posOffset>
                </wp:positionH>
                <wp:positionV relativeFrom="paragraph">
                  <wp:posOffset>207364</wp:posOffset>
                </wp:positionV>
                <wp:extent cx="1363701" cy="1292352"/>
                <wp:effectExtent l="0" t="0" r="0" b="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3701" cy="1292352"/>
                          <a:chOff x="0" y="0"/>
                          <a:chExt cx="1143000" cy="1143000"/>
                        </a:xfrm>
                      </wpg:grpSpPr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3" name="Straight Connector 43"/>
                        <wps:cNvCnPr/>
                        <wps:spPr>
                          <a:xfrm>
                            <a:off x="225778" y="237066"/>
                            <a:ext cx="349955" cy="799606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 flipV="1">
                            <a:off x="575733" y="237066"/>
                            <a:ext cx="321734" cy="799606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 flipV="1">
                            <a:off x="344311" y="524933"/>
                            <a:ext cx="97649" cy="1143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694267" y="570088"/>
                            <a:ext cx="97649" cy="1143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BEAA24" id="Group 47" o:spid="_x0000_s1026" style="position:absolute;margin-left:-14.4pt;margin-top:16.35pt;width:107.4pt;height:101.75pt;z-index:251719680;mso-width-relative:margin;mso-height-relative:margin" coordsize="11430,1143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">
                <v:shape id="Picture 9" o:spid="_x0000_s1027" type="#_x0000_t75" style="position:absolute;width:11430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">
                  <v:imagedata r:id="rId11" o:title=""/>
                </v:shape>
                <v:line id="Straight Connector 43" o:spid="_x0000_s1028" style="position:absolute;visibility:visible;mso-wrap-style:square" from="2257,2370" to="5757,10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" strokecolor="black [3213]" strokeweight="2.25pt">
                  <v:stroke joinstyle="miter"/>
                </v:line>
                <v:line id="Straight Connector 44" o:spid="_x0000_s1029" style="position:absolute;flip:y;visibility:visible;mso-wrap-style:square" from="5757,2370" to="8974,10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" strokecolor="black [3213]" strokeweight="2.25pt">
                  <v:stroke joinstyle="miter"/>
                </v:line>
                <v:line id="Straight Connector 45" o:spid="_x0000_s1030" style="position:absolute;flip:y;visibility:visible;mso-wrap-style:square" from="3443,5249" to="4419,6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" strokecolor="black [3200]" strokeweight="2.25pt">
                  <v:stroke joinstyle="miter"/>
                </v:line>
                <v:line id="Straight Connector 46" o:spid="_x0000_s1031" style="position:absolute;visibility:visible;mso-wrap-style:square" from="6942,5700" to="7919,6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" strokecolor="black [3200]" strokeweight="2.25pt">
                  <v:stroke joinstyle="miter"/>
                </v:line>
              </v:group>
            </w:pict>
          </mc:Fallback>
        </mc:AlternateContent>
      </w:r>
      <w:r w:rsidR="00F548C0" w:rsidRPr="00095134">
        <w:rPr>
          <w:rFonts w:ascii="Century Gothic" w:hAnsi="Century Gothic"/>
          <w:position w:val="-8"/>
        </w:rPr>
        <w:object w:dxaOrig="2079" w:dyaOrig="400" w14:anchorId="65C7A6E9">
          <v:shape id="_x0000_i1028" type="#_x0000_t75" style="width:104.3pt;height:19.85pt" o:ole="">
            <v:imagedata r:id="rId18" o:title=""/>
          </v:shape>
          <o:OLEObject Type="Embed" ProgID="Equation.DSMT4" ShapeID="_x0000_i1028" DrawAspect="Content" ObjectID="_1644738722" r:id="rId19"/>
        </w:object>
      </w:r>
      <w:r w:rsidR="004C7661">
        <w:rPr>
          <w:rFonts w:ascii="Century Gothic" w:hAnsi="Century Gothic"/>
        </w:rPr>
        <w:t xml:space="preserve"> </w:t>
      </w:r>
    </w:p>
    <w:p w14:paraId="65C7A69C" w14:textId="464238BC" w:rsidR="00961855" w:rsidRDefault="00961855" w:rsidP="0063071F">
      <w:pPr>
        <w:spacing w:after="0" w:line="2280" w:lineRule="auto"/>
        <w:rPr>
          <w:rFonts w:ascii="Century Gothic" w:hAnsi="Century Gothic"/>
          <w:sz w:val="24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num="3" w:sep="1" w:space="720"/>
          <w:docGrid w:linePitch="360"/>
        </w:sectPr>
      </w:pPr>
    </w:p>
    <w:p w14:paraId="65C7A69D" w14:textId="77777777" w:rsidR="004C7661" w:rsidRDefault="008E338D" w:rsidP="004C7661">
      <w:pPr>
        <w:spacing w:after="0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 w14:anchorId="65C7A6EA">
          <v:rect id="_x0000_i1029" style="width:525.6pt;height:3pt" o:hralign="center" o:hrstd="t" o:hrnoshade="t" o:hr="t" fillcolor="black [3213]" stroked="f"/>
        </w:pict>
      </w:r>
    </w:p>
    <w:p w14:paraId="65C7A69E" w14:textId="77777777" w:rsidR="004C7661" w:rsidRPr="0059192F" w:rsidRDefault="0008176A" w:rsidP="004C7661">
      <w:pPr>
        <w:spacing w:after="0"/>
        <w:rPr>
          <w:rFonts w:ascii="Century Gothic" w:hAnsi="Century Gothic"/>
          <w:b/>
          <w:sz w:val="24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5C7A6EB" wp14:editId="09464417">
                <wp:simplePos x="0" y="0"/>
                <wp:positionH relativeFrom="column">
                  <wp:posOffset>1012190</wp:posOffset>
                </wp:positionH>
                <wp:positionV relativeFrom="paragraph">
                  <wp:posOffset>105339</wp:posOffset>
                </wp:positionV>
                <wp:extent cx="569807" cy="235580"/>
                <wp:effectExtent l="0" t="0" r="0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235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7" w14:textId="77777777" w:rsidR="0008176A" w:rsidRPr="003B6B55" w:rsidRDefault="0008176A" w:rsidP="0008176A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EB" id="Text Box 61" o:spid="_x0000_s1058" type="#_x0000_t202" style="position:absolute;margin-left:79.7pt;margin-top:8.3pt;width:44.85pt;height:18.5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" filled="f" stroked="f" strokeweight=".5pt">
                <v:textbox>
                  <w:txbxContent>
                    <w:p w14:paraId="65C7A747" w14:textId="77777777" w:rsidR="0008176A" w:rsidRPr="003B6B55" w:rsidRDefault="0008176A" w:rsidP="0008176A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02155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5C7A6ED" wp14:editId="67AEE9DD">
                <wp:simplePos x="0" y="0"/>
                <wp:positionH relativeFrom="column">
                  <wp:posOffset>1505021</wp:posOffset>
                </wp:positionH>
                <wp:positionV relativeFrom="paragraph">
                  <wp:posOffset>139700</wp:posOffset>
                </wp:positionV>
                <wp:extent cx="1859280" cy="1257018"/>
                <wp:effectExtent l="0" t="0" r="0" b="63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9280" cy="12570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8" w14:textId="77777777" w:rsidR="009E2E54" w:rsidRPr="009E2E54" w:rsidRDefault="005341DD">
                            <w:pPr>
                              <w:rPr>
                                <w:rFonts w:ascii="Century Gothic" w:hAnsi="Century Gothic"/>
                                <w:sz w:val="24"/>
                              </w:rPr>
                            </w:pPr>
                            <w:r w:rsidRPr="0002155A">
                              <w:rPr>
                                <w:rFonts w:ascii="Century Gothic" w:hAnsi="Century Gothic"/>
                                <w:position w:val="-80"/>
                                <w:sz w:val="24"/>
                              </w:rPr>
                              <w:object w:dxaOrig="2717" w:dyaOrig="1805" w14:anchorId="65C7A784">
                                <v:shape id="_x0000_i1031" type="#_x0000_t75" style="width:135.3pt;height:90.6pt">
                                  <v:imagedata r:id="rId20" o:title=""/>
                                </v:shape>
                                <o:OLEObject Type="Embed" ProgID="Equation.DSMT4" ShapeID="_x0000_i1031" DrawAspect="Content" ObjectID="_1644738731" r:id="rId21"/>
                              </w:object>
                            </w:r>
                            <w:r w:rsidR="009E2E54">
                              <w:rPr>
                                <w:rFonts w:ascii="Century Gothic" w:hAnsi="Century Gothic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ED" id="Text Box 18" o:spid="_x0000_s1059" type="#_x0000_t202" style="position:absolute;margin-left:118.5pt;margin-top:11pt;width:146.4pt;height:9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" filled="f" stroked="f" strokeweight=".5pt">
                <v:textbox>
                  <w:txbxContent>
                    <w:p w14:paraId="65C7A748" w14:textId="77777777" w:rsidR="009E2E54" w:rsidRPr="009E2E54" w:rsidRDefault="005341DD">
                      <w:pPr>
                        <w:rPr>
                          <w:rFonts w:ascii="Century Gothic" w:hAnsi="Century Gothic"/>
                          <w:sz w:val="24"/>
                        </w:rPr>
                      </w:pPr>
                      <w:r w:rsidRPr="0002155A">
                        <w:rPr>
                          <w:rFonts w:ascii="Century Gothic" w:hAnsi="Century Gothic"/>
                          <w:position w:val="-80"/>
                          <w:sz w:val="24"/>
                        </w:rPr>
                        <w:object w:dxaOrig="2720" w:dyaOrig="1800" w14:anchorId="65C7A784">
                          <v:shape id="_x0000_i1031" type="#_x0000_t75" style="width:135.85pt;height:90.25pt">
                            <v:imagedata r:id="rId22" o:title=""/>
                          </v:shape>
                          <o:OLEObject Type="Embed" ProgID="Equation.DSMT4" ShapeID="_x0000_i1031" DrawAspect="Content" ObjectID="_1631595705" r:id="rId23"/>
                        </w:object>
                      </w:r>
                      <w:r w:rsidR="009E2E54">
                        <w:rPr>
                          <w:rFonts w:ascii="Century Gothic" w:hAnsi="Century Gothic"/>
                          <w:sz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95134" w:rsidRPr="0059192F">
        <w:rPr>
          <w:rFonts w:cs="Arial"/>
          <w:b/>
          <w:noProof/>
          <w:sz w:val="32"/>
          <w:szCs w:val="32"/>
        </w:rPr>
        <w:drawing>
          <wp:anchor distT="0" distB="0" distL="114300" distR="114300" simplePos="0" relativeHeight="251646976" behindDoc="0" locked="0" layoutInCell="1" allowOverlap="1" wp14:anchorId="65C7A6EF" wp14:editId="3C4EB660">
            <wp:simplePos x="0" y="0"/>
            <wp:positionH relativeFrom="column">
              <wp:posOffset>324485</wp:posOffset>
            </wp:positionH>
            <wp:positionV relativeFrom="paragraph">
              <wp:posOffset>178435</wp:posOffset>
            </wp:positionV>
            <wp:extent cx="1214755" cy="121475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755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7661" w:rsidRPr="0059192F">
        <w:rPr>
          <w:rFonts w:ascii="Century Gothic" w:hAnsi="Century Gothic"/>
          <w:b/>
          <w:sz w:val="24"/>
        </w:rPr>
        <w:t>If two chords are congruent, then they are equidistant from the center.</w:t>
      </w:r>
    </w:p>
    <w:p w14:paraId="65C7A69F" w14:textId="77777777" w:rsidR="004C7661" w:rsidRDefault="0008176A" w:rsidP="004C7661">
      <w:pPr>
        <w:spacing w:after="0"/>
        <w:rPr>
          <w:rFonts w:ascii="Century Gothic" w:hAnsi="Century Gothic"/>
          <w:sz w:val="24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5C7A6F1" wp14:editId="32B75AB7">
                <wp:simplePos x="0" y="0"/>
                <wp:positionH relativeFrom="column">
                  <wp:posOffset>393700</wp:posOffset>
                </wp:positionH>
                <wp:positionV relativeFrom="paragraph">
                  <wp:posOffset>42474</wp:posOffset>
                </wp:positionV>
                <wp:extent cx="569807" cy="235580"/>
                <wp:effectExtent l="0" t="0" r="0" b="0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235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9" w14:textId="77777777" w:rsidR="0008176A" w:rsidRPr="003B6B55" w:rsidRDefault="0008176A" w:rsidP="0008176A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F1" id="Text Box 60" o:spid="_x0000_s1060" type="#_x0000_t202" style="position:absolute;margin-left:31pt;margin-top:3.35pt;width:44.85pt;height:18.5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" filled="f" stroked="f" strokeweight=".5pt">
                <v:textbox>
                  <w:txbxContent>
                    <w:p w14:paraId="65C7A749" w14:textId="77777777" w:rsidR="0008176A" w:rsidRPr="003B6B55" w:rsidRDefault="0008176A" w:rsidP="0008176A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02155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5C7A6F3" wp14:editId="3F1FF027">
                <wp:simplePos x="0" y="0"/>
                <wp:positionH relativeFrom="column">
                  <wp:posOffset>1148080</wp:posOffset>
                </wp:positionH>
                <wp:positionV relativeFrom="paragraph">
                  <wp:posOffset>129611</wp:posOffset>
                </wp:positionV>
                <wp:extent cx="141605" cy="792762"/>
                <wp:effectExtent l="19050" t="19050" r="29845" b="2667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605" cy="792762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2814E2" id="Straight Connector 55" o:spid="_x0000_s1026" style="position:absolute;z-index:251736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0.4pt,10.2pt" to="101.55pt,7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" strokecolor="black [3200]" strokeweight="2.25pt">
                <v:stroke joinstyle="miter"/>
              </v:line>
            </w:pict>
          </mc:Fallback>
        </mc:AlternateContent>
      </w:r>
    </w:p>
    <w:p w14:paraId="65C7A6A0" w14:textId="77777777" w:rsidR="004C7661" w:rsidRDefault="0008176A" w:rsidP="00961855">
      <w:pPr>
        <w:pStyle w:val="ListParagraph"/>
        <w:numPr>
          <w:ilvl w:val="0"/>
          <w:numId w:val="1"/>
        </w:numPr>
        <w:spacing w:after="0" w:line="120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5C7A6F5" wp14:editId="474CE18F">
                <wp:simplePos x="0" y="0"/>
                <wp:positionH relativeFrom="column">
                  <wp:posOffset>1144905</wp:posOffset>
                </wp:positionH>
                <wp:positionV relativeFrom="paragraph">
                  <wp:posOffset>151836</wp:posOffset>
                </wp:positionV>
                <wp:extent cx="569807" cy="235580"/>
                <wp:effectExtent l="0" t="0" r="0" b="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235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A" w14:textId="77777777" w:rsidR="0008176A" w:rsidRPr="003B6B55" w:rsidRDefault="0008176A" w:rsidP="0008176A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F5" id="Text Box 65" o:spid="_x0000_s1061" type="#_x0000_t202" style="position:absolute;left:0;text-align:left;margin-left:90.15pt;margin-top:11.95pt;width:44.85pt;height:18.5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" filled="f" stroked="f" strokeweight=".5pt">
                <v:textbox>
                  <w:txbxContent>
                    <w:p w14:paraId="65C7A74A" w14:textId="77777777" w:rsidR="0008176A" w:rsidRPr="003B6B55" w:rsidRDefault="0008176A" w:rsidP="0008176A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5C7A6F7" wp14:editId="6B75F92C">
                <wp:simplePos x="0" y="0"/>
                <wp:positionH relativeFrom="column">
                  <wp:posOffset>1198245</wp:posOffset>
                </wp:positionH>
                <wp:positionV relativeFrom="paragraph">
                  <wp:posOffset>651439</wp:posOffset>
                </wp:positionV>
                <wp:extent cx="569807" cy="235580"/>
                <wp:effectExtent l="0" t="0" r="0" b="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235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B" w14:textId="77777777" w:rsidR="0008176A" w:rsidRPr="003B6B55" w:rsidRDefault="0008176A" w:rsidP="0008176A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F7" id="Text Box 63" o:spid="_x0000_s1062" type="#_x0000_t202" style="position:absolute;left:0;text-align:left;margin-left:94.35pt;margin-top:51.3pt;width:44.85pt;height:18.5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" filled="f" stroked="f" strokeweight=".5pt">
                <v:textbox>
                  <w:txbxContent>
                    <w:p w14:paraId="65C7A74B" w14:textId="77777777" w:rsidR="0008176A" w:rsidRPr="003B6B55" w:rsidRDefault="0008176A" w:rsidP="0008176A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5C7A6F9" wp14:editId="27E4FF1A">
                <wp:simplePos x="0" y="0"/>
                <wp:positionH relativeFrom="column">
                  <wp:posOffset>547511</wp:posOffset>
                </wp:positionH>
                <wp:positionV relativeFrom="paragraph">
                  <wp:posOffset>762070</wp:posOffset>
                </wp:positionV>
                <wp:extent cx="569807" cy="235580"/>
                <wp:effectExtent l="0" t="0" r="0" b="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235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C" w14:textId="77777777" w:rsidR="0008176A" w:rsidRPr="003B6B55" w:rsidRDefault="0008176A" w:rsidP="0008176A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F9" id="Text Box 62" o:spid="_x0000_s1063" type="#_x0000_t202" style="position:absolute;left:0;text-align:left;margin-left:43.1pt;margin-top:60pt;width:44.85pt;height:18.5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" filled="f" stroked="f" strokeweight=".5pt">
                <v:textbox>
                  <w:txbxContent>
                    <w:p w14:paraId="65C7A74C" w14:textId="77777777" w:rsidR="0008176A" w:rsidRPr="003B6B55" w:rsidRDefault="0008176A" w:rsidP="0008176A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5C7A6FB" wp14:editId="171B5480">
                <wp:simplePos x="0" y="0"/>
                <wp:positionH relativeFrom="column">
                  <wp:posOffset>413667</wp:posOffset>
                </wp:positionH>
                <wp:positionV relativeFrom="paragraph">
                  <wp:posOffset>311926</wp:posOffset>
                </wp:positionV>
                <wp:extent cx="569807" cy="235580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235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D" w14:textId="77777777" w:rsidR="0008176A" w:rsidRPr="003B6B55" w:rsidRDefault="0008176A" w:rsidP="0008176A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FB" id="Text Box 59" o:spid="_x0000_s1064" type="#_x0000_t202" style="position:absolute;left:0;text-align:left;margin-left:32.55pt;margin-top:24.55pt;width:44.85pt;height:18.5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" filled="f" stroked="f" strokeweight=".5pt">
                <v:textbox>
                  <w:txbxContent>
                    <w:p w14:paraId="65C7A74D" w14:textId="77777777" w:rsidR="0008176A" w:rsidRPr="003B6B55" w:rsidRDefault="0008176A" w:rsidP="0008176A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5C7A6FD" wp14:editId="0E8573FE">
                <wp:simplePos x="0" y="0"/>
                <wp:positionH relativeFrom="column">
                  <wp:posOffset>767645</wp:posOffset>
                </wp:positionH>
                <wp:positionV relativeFrom="paragraph">
                  <wp:posOffset>163407</wp:posOffset>
                </wp:positionV>
                <wp:extent cx="569807" cy="235580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807" cy="235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4E" w14:textId="77777777" w:rsidR="0008176A" w:rsidRPr="003B6B55" w:rsidRDefault="0008176A" w:rsidP="0008176A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3B6B55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6FD" id="Text Box 57" o:spid="_x0000_s1065" type="#_x0000_t202" style="position:absolute;left:0;text-align:left;margin-left:60.45pt;margin-top:12.85pt;width:44.85pt;height:18.5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" filled="f" stroked="f" strokeweight=".5pt">
                <v:textbox>
                  <w:txbxContent>
                    <w:p w14:paraId="65C7A74E" w14:textId="77777777" w:rsidR="0008176A" w:rsidRPr="003B6B55" w:rsidRDefault="0008176A" w:rsidP="0008176A">
                      <w:pPr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  <w:r w:rsidRPr="003B6B55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02155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5C7A6FF" wp14:editId="30BF814F">
                <wp:simplePos x="0" y="0"/>
                <wp:positionH relativeFrom="column">
                  <wp:posOffset>845114</wp:posOffset>
                </wp:positionH>
                <wp:positionV relativeFrom="paragraph">
                  <wp:posOffset>77470</wp:posOffset>
                </wp:positionV>
                <wp:extent cx="141605" cy="585216"/>
                <wp:effectExtent l="26035" t="12065" r="17780" b="3683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>
                          <a:off x="0" y="0"/>
                          <a:ext cx="141605" cy="585216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11FBC" id="Straight Connector 56" o:spid="_x0000_s1026" style="position:absolute;rotation:-90;z-index:251738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6.55pt,6.1pt" to="77.7pt,5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" strokecolor="black [3200]" strokeweight="2.25pt">
                <v:stroke joinstyle="miter"/>
              </v:line>
            </w:pict>
          </mc:Fallback>
        </mc:AlternateContent>
      </w:r>
      <w:r w:rsidR="0002155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5C7A701" wp14:editId="3DD089B8">
                <wp:simplePos x="0" y="0"/>
                <wp:positionH relativeFrom="column">
                  <wp:posOffset>550545</wp:posOffset>
                </wp:positionH>
                <wp:positionV relativeFrom="paragraph">
                  <wp:posOffset>27376</wp:posOffset>
                </wp:positionV>
                <wp:extent cx="141605" cy="792762"/>
                <wp:effectExtent l="19050" t="19050" r="29845" b="2667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605" cy="792762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6E7F0E" id="Straight Connector 54" o:spid="_x0000_s1026" style="position:absolute;z-index:251734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3.35pt,2.15pt" to="54.5pt,6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" strokecolor="black [3200]" strokeweight="2.25pt">
                <v:stroke joinstyle="miter"/>
              </v:line>
            </w:pict>
          </mc:Fallback>
        </mc:AlternateContent>
      </w:r>
      <w:r w:rsidR="004C7661">
        <w:rPr>
          <w:rFonts w:ascii="Century Gothic" w:hAnsi="Century Gothic"/>
        </w:rPr>
        <w:t xml:space="preserve"> </w:t>
      </w:r>
    </w:p>
    <w:p w14:paraId="65C7A6A1" w14:textId="77777777" w:rsidR="0063071F" w:rsidRPr="0063071F" w:rsidRDefault="0063071F" w:rsidP="004C7661">
      <w:pPr>
        <w:spacing w:after="0"/>
        <w:rPr>
          <w:rFonts w:ascii="Century Gothic" w:hAnsi="Century Gothic"/>
          <w:sz w:val="12"/>
        </w:rPr>
      </w:pPr>
    </w:p>
    <w:p w14:paraId="65C7A6A2" w14:textId="77777777" w:rsidR="004C7661" w:rsidRPr="0063071F" w:rsidRDefault="008E338D" w:rsidP="004C7661">
      <w:pPr>
        <w:spacing w:after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65C7A703">
          <v:rect id="_x0000_i1032" style="width:525.6pt;height:3pt" o:hralign="center" o:hrstd="t" o:hrnoshade="t" o:hr="t" fillcolor="black [3213]" stroked="f"/>
        </w:pict>
      </w:r>
    </w:p>
    <w:p w14:paraId="65C7A6A3" w14:textId="77777777" w:rsidR="004C7661" w:rsidRPr="002640D9" w:rsidRDefault="004C7661" w:rsidP="004C7661">
      <w:pPr>
        <w:spacing w:after="0"/>
        <w:rPr>
          <w:rFonts w:ascii="Century Gothic" w:hAnsi="Century Gothic"/>
          <w:b/>
          <w:bCs/>
          <w:iCs/>
          <w:sz w:val="23"/>
          <w:szCs w:val="23"/>
        </w:rPr>
      </w:pPr>
      <w:r w:rsidRPr="002640D9">
        <w:rPr>
          <w:rFonts w:ascii="Century Gothic" w:hAnsi="Century Gothic"/>
          <w:b/>
          <w:bCs/>
          <w:sz w:val="23"/>
          <w:szCs w:val="23"/>
        </w:rPr>
        <w:t xml:space="preserve">If a diameter is perpendicular to a chord, then it also bisects the chord. </w:t>
      </w:r>
      <w:r w:rsidRPr="002640D9">
        <w:rPr>
          <w:rFonts w:ascii="Century Gothic" w:hAnsi="Century Gothic"/>
          <w:b/>
          <w:bCs/>
          <w:iCs/>
          <w:sz w:val="23"/>
          <w:szCs w:val="23"/>
        </w:rPr>
        <w:t xml:space="preserve">This results in congruent arcs too. Sometimes, this creates a right triangle &amp; you’ll use </w:t>
      </w:r>
      <w:r w:rsidRPr="002640D9">
        <w:rPr>
          <w:rFonts w:ascii="Century Gothic" w:hAnsi="Century Gothic"/>
          <w:b/>
          <w:bCs/>
          <w:iCs/>
          <w:sz w:val="23"/>
          <w:szCs w:val="23"/>
          <w:u w:val="single"/>
        </w:rPr>
        <w:t>Pythagorean Theorem</w:t>
      </w:r>
      <w:r w:rsidRPr="002640D9">
        <w:rPr>
          <w:rFonts w:ascii="Century Gothic" w:hAnsi="Century Gothic"/>
          <w:b/>
          <w:bCs/>
          <w:iCs/>
          <w:sz w:val="23"/>
          <w:szCs w:val="23"/>
        </w:rPr>
        <w:t>.</w:t>
      </w:r>
      <w:r w:rsidR="00C862EA" w:rsidRPr="002640D9">
        <w:rPr>
          <w:rFonts w:cs="Arial"/>
          <w:b/>
          <w:noProof/>
          <w:sz w:val="23"/>
          <w:szCs w:val="23"/>
        </w:rPr>
        <w:t xml:space="preserve"> </w:t>
      </w:r>
    </w:p>
    <w:p w14:paraId="65C7A6A4" w14:textId="491ABC0A" w:rsidR="004C7661" w:rsidRDefault="00B830C1" w:rsidP="004C7661">
      <w:pPr>
        <w:spacing w:after="0"/>
        <w:rPr>
          <w:rFonts w:ascii="Century Gothic" w:hAnsi="Century Gothic"/>
          <w:bCs/>
          <w:iCs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65C7A706" wp14:editId="4A589B9C">
                <wp:simplePos x="0" y="0"/>
                <wp:positionH relativeFrom="column">
                  <wp:posOffset>1824572</wp:posOffset>
                </wp:positionH>
                <wp:positionV relativeFrom="paragraph">
                  <wp:posOffset>114953</wp:posOffset>
                </wp:positionV>
                <wp:extent cx="1554011" cy="1529256"/>
                <wp:effectExtent l="0" t="0" r="0" b="0"/>
                <wp:wrapNone/>
                <wp:docPr id="74" name="Group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4011" cy="1529256"/>
                          <a:chOff x="46014" y="0"/>
                          <a:chExt cx="1203948" cy="1217083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444" y="0"/>
                            <a:ext cx="11430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6" name="Straight Connector 66"/>
                        <wps:cNvCnPr/>
                        <wps:spPr>
                          <a:xfrm>
                            <a:off x="617790" y="564444"/>
                            <a:ext cx="0" cy="4572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457200" y="344311"/>
                            <a:ext cx="273473" cy="234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4" w14:textId="77777777" w:rsidR="0008176A" w:rsidRPr="003B6B55" w:rsidRDefault="0008176A" w:rsidP="0008176A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Straight Connector 68"/>
                        <wps:cNvCnPr/>
                        <wps:spPr>
                          <a:xfrm rot="16200000">
                            <a:off x="613419" y="392288"/>
                            <a:ext cx="1" cy="802324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46014" y="703399"/>
                            <a:ext cx="273473" cy="234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5" w14:textId="21ACAE51" w:rsidR="0008176A" w:rsidRPr="003B6B55" w:rsidRDefault="0008176A" w:rsidP="0008176A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457111" y="623344"/>
                            <a:ext cx="273371" cy="2641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6" w14:textId="44E569B6" w:rsidR="0008176A" w:rsidRPr="003B6B55" w:rsidRDefault="003E14E2" w:rsidP="0008176A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976489" y="682977"/>
                            <a:ext cx="273473" cy="234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7" w14:textId="77777777" w:rsidR="003E14E2" w:rsidRPr="003B6B55" w:rsidRDefault="003E14E2" w:rsidP="003E14E2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474133" y="982133"/>
                            <a:ext cx="273473" cy="234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8" w14:textId="77777777" w:rsidR="003E14E2" w:rsidRPr="003B6B55" w:rsidRDefault="003E14E2" w:rsidP="003E14E2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706" id="Group 74" o:spid="_x0000_s1066" style="position:absolute;margin-left:143.65pt;margin-top:9.05pt;width:122.35pt;height:120.4pt;z-index:251766784;mso-width-relative:margin;mso-height-relative:margin" coordorigin="460" coordsize="12039,1217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">
                <v:shape id="Picture 4" o:spid="_x0000_s1067" type="#_x0000_t75" style="position:absolute;left:564;width:11430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">
                  <v:imagedata r:id="rId24" o:title=""/>
                </v:shape>
                <v:line id="Straight Connector 66" o:spid="_x0000_s1068" style="position:absolute;visibility:visible;mso-wrap-style:square" from="6177,5644" to="6177,10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" strokecolor="black [3200]" strokeweight="2.2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7" o:spid="_x0000_s1069" type="#_x0000_t202" style="position:absolute;left:4572;top:3443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<v:textbox>
                    <w:txbxContent>
                      <w:p w14:paraId="65C7A754" w14:textId="77777777" w:rsidR="0008176A" w:rsidRPr="003B6B55" w:rsidRDefault="0008176A" w:rsidP="0008176A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line id="Straight Connector 68" o:spid="_x0000_s1070" style="position:absolute;rotation:-90;visibility:visible;mso-wrap-style:square" from="6134,3922" to="6134,11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" strokecolor="black [3200]" strokeweight="2.25pt">
                  <v:stroke joinstyle="miter"/>
                </v:line>
                <v:shape id="Text Box 70" o:spid="_x0000_s1071" type="#_x0000_t202" style="position:absolute;left:460;top:7033;width:2734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<v:textbox>
                    <w:txbxContent>
                      <w:p w14:paraId="65C7A755" w14:textId="21ACAE51" w:rsidR="0008176A" w:rsidRPr="003B6B55" w:rsidRDefault="0008176A" w:rsidP="0008176A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Z</w:t>
                        </w:r>
                      </w:p>
                    </w:txbxContent>
                  </v:textbox>
                </v:shape>
                <v:shape id="Text Box 71" o:spid="_x0000_s1072" type="#_x0000_t202" style="position:absolute;left:4571;top:6233;width:2733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<v:textbox>
                    <w:txbxContent>
                      <w:p w14:paraId="65C7A756" w14:textId="44E569B6" w:rsidR="0008176A" w:rsidRPr="003B6B55" w:rsidRDefault="003E14E2" w:rsidP="0008176A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72" o:spid="_x0000_s1073" type="#_x0000_t202" style="position:absolute;left:9764;top:6829;width:2735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<v:textbox>
                    <w:txbxContent>
                      <w:p w14:paraId="65C7A757" w14:textId="77777777" w:rsidR="003E14E2" w:rsidRPr="003B6B55" w:rsidRDefault="003E14E2" w:rsidP="003E14E2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73" o:spid="_x0000_s1074" type="#_x0000_t202" style="position:absolute;left:4741;top:9821;width:2735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<v:textbox>
                    <w:txbxContent>
                      <w:p w14:paraId="65C7A758" w14:textId="77777777" w:rsidR="003E14E2" w:rsidRPr="003B6B55" w:rsidRDefault="003E14E2" w:rsidP="003E14E2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06E41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 wp14:anchorId="65C7A704" wp14:editId="7D84BF0A">
                <wp:simplePos x="0" y="0"/>
                <wp:positionH relativeFrom="column">
                  <wp:posOffset>3540016</wp:posOffset>
                </wp:positionH>
                <wp:positionV relativeFrom="paragraph">
                  <wp:posOffset>114935</wp:posOffset>
                </wp:positionV>
                <wp:extent cx="3329612" cy="3503361"/>
                <wp:effectExtent l="0" t="0" r="0" b="1905"/>
                <wp:wrapNone/>
                <wp:docPr id="89" name="Group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29612" cy="3503361"/>
                          <a:chOff x="-7870" y="0"/>
                          <a:chExt cx="2776470" cy="3027266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25600" y="0"/>
                            <a:ext cx="11430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" name="Text Box 25"/>
                        <wps:cNvSpPr txBox="1"/>
                        <wps:spPr>
                          <a:xfrm>
                            <a:off x="-7870" y="1990946"/>
                            <a:ext cx="1859280" cy="1036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4F" w14:textId="77777777" w:rsidR="007F1814" w:rsidRPr="009E2E54" w:rsidRDefault="007F1814" w:rsidP="007F1814">
                              <w:pPr>
                                <w:rPr>
                                  <w:rFonts w:ascii="Century Gothic" w:hAnsi="Century Gothic"/>
                                  <w:sz w:val="24"/>
                                </w:rPr>
                              </w:pPr>
                              <w:r w:rsidRPr="009E2E54">
                                <w:rPr>
                                  <w:rFonts w:ascii="Century Gothic" w:hAnsi="Century Gothic"/>
                                  <w:position w:val="-66"/>
                                  <w:sz w:val="24"/>
                                </w:rPr>
                                <w:object w:dxaOrig="1840" w:dyaOrig="1440" w14:anchorId="65C7A785">
                                  <v:shape id="_x0000_i1034" type="#_x0000_t75" style="width:91.85pt;height:1in" o:ole="">
                                    <v:imagedata r:id="rId25" o:title=""/>
                                  </v:shape>
                                  <o:OLEObject Type="Embed" ProgID="Equation.DSMT4" ShapeID="_x0000_i1034" DrawAspect="Content" ObjectID="_1644738732" r:id="rId26"/>
                                </w:object>
                              </w:r>
                              <w:r>
                                <w:rPr>
                                  <w:rFonts w:ascii="Century Gothic" w:hAnsi="Century Gothic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Straight Connector 75"/>
                        <wps:cNvCnPr/>
                        <wps:spPr>
                          <a:xfrm flipV="1">
                            <a:off x="1851378" y="208844"/>
                            <a:ext cx="668655" cy="682625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rot="5400000" flipV="1">
                            <a:off x="1684866" y="488244"/>
                            <a:ext cx="571500" cy="4953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 rot="5400000" flipV="1">
                            <a:off x="1981200" y="773288"/>
                            <a:ext cx="453409" cy="37464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828800" y="508000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0" w14:textId="77777777" w:rsidR="003E14E2" w:rsidRPr="003B6B55" w:rsidRDefault="003E14E2" w:rsidP="003E14E2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79"/>
                        <wps:cNvSpPr txBox="1"/>
                        <wps:spPr>
                          <a:xfrm>
                            <a:off x="1518355" y="287866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1" w14:textId="77777777" w:rsidR="003E14E2" w:rsidRPr="003B6B55" w:rsidRDefault="003E14E2" w:rsidP="003E14E2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2032000" y="355600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2" w14:textId="77777777" w:rsidR="003E14E2" w:rsidRPr="003B6B55" w:rsidRDefault="003B6B55" w:rsidP="003E14E2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Text Box 1"/>
                        <wps:cNvSpPr txBox="1"/>
                        <wps:spPr>
                          <a:xfrm>
                            <a:off x="2099733" y="987777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3" w14:textId="77777777" w:rsidR="003B6B55" w:rsidRPr="003B6B55" w:rsidRDefault="003B6B55" w:rsidP="003B6B55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704" id="Group 89" o:spid="_x0000_s1075" style="position:absolute;margin-left:278.75pt;margin-top:9.05pt;width:262.15pt;height:275.85pt;z-index:251781120;mso-width-relative:margin;mso-height-relative:margin" coordorigin="-78" coordsize="27764,302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">
                <v:shape id="Picture 6" o:spid="_x0000_s1076" type="#_x0000_t75" style="position:absolute;left:16256;width:11430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">
                  <v:imagedata r:id="rId24" o:title=""/>
                </v:shape>
                <v:shape id="Text Box 25" o:spid="_x0000_s1077" type="#_x0000_t202" style="position:absolute;left:-78;top:19909;width:18592;height:10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65C7A74F" w14:textId="77777777" w:rsidR="007F1814" w:rsidRPr="009E2E54" w:rsidRDefault="007F1814" w:rsidP="007F1814">
                        <w:pPr>
                          <w:rPr>
                            <w:rFonts w:ascii="Century Gothic" w:hAnsi="Century Gothic"/>
                            <w:sz w:val="24"/>
                          </w:rPr>
                        </w:pPr>
                        <w:r w:rsidRPr="009E2E54">
                          <w:rPr>
                            <w:rFonts w:ascii="Century Gothic" w:hAnsi="Century Gothic"/>
                            <w:position w:val="-66"/>
                            <w:sz w:val="24"/>
                          </w:rPr>
                          <w:object w:dxaOrig="1840" w:dyaOrig="1440" w14:anchorId="65C7A785">
                            <v:shape id="_x0000_i1034" type="#_x0000_t75" style="width:91.85pt;height:1in" o:ole="">
                              <v:imagedata r:id="rId25" o:title=""/>
                            </v:shape>
                            <o:OLEObject Type="Embed" ProgID="Equation.DSMT4" ShapeID="_x0000_i1034" DrawAspect="Content" ObjectID="_1644738732" r:id="rId27"/>
                          </w:object>
                        </w:r>
                        <w:r>
                          <w:rPr>
                            <w:rFonts w:ascii="Century Gothic" w:hAnsi="Century Gothic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Straight Connector 75" o:spid="_x0000_s1078" style="position:absolute;flip:y;visibility:visible;mso-wrap-style:square" from="18513,2088" to="25200,8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" strokecolor="black [3200]" strokeweight="2.25pt">
                  <v:stroke joinstyle="miter"/>
                </v:line>
                <v:line id="Straight Connector 76" o:spid="_x0000_s1079" style="position:absolute;rotation:-90;flip:y;visibility:visible;mso-wrap-style:square" from="16848,4882" to="22563,9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" strokecolor="black [3200]" strokeweight="2.25pt">
                  <v:stroke joinstyle="miter"/>
                </v:line>
                <v:line id="Straight Connector 77" o:spid="_x0000_s1080" style="position:absolute;rotation:-90;flip:y;visibility:visible;mso-wrap-style:square" from="19812,7732" to="24346,8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" strokecolor="black [3200]" strokeweight="2.25pt">
                  <v:stroke joinstyle="miter"/>
                </v:line>
                <v:shape id="Text Box 78" o:spid="_x0000_s1081" type="#_x0000_t202" style="position:absolute;left:18288;top:5080;width:273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14:paraId="65C7A750" w14:textId="77777777" w:rsidR="003E14E2" w:rsidRPr="003B6B55" w:rsidRDefault="003E14E2" w:rsidP="003E14E2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79" o:spid="_x0000_s1082" type="#_x0000_t202" style="position:absolute;left:15183;top:2878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14:paraId="65C7A751" w14:textId="77777777" w:rsidR="003E14E2" w:rsidRPr="003B6B55" w:rsidRDefault="003E14E2" w:rsidP="003E14E2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80" o:spid="_x0000_s1083" type="#_x0000_t202" style="position:absolute;left:20320;top:3556;width:273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<v:textbox>
                    <w:txbxContent>
                      <w:p w14:paraId="65C7A752" w14:textId="77777777" w:rsidR="003E14E2" w:rsidRPr="003B6B55" w:rsidRDefault="003B6B55" w:rsidP="003E14E2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1" o:spid="_x0000_s1084" type="#_x0000_t202" style="position:absolute;left:20997;top:9877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<v:textbox>
                    <w:txbxContent>
                      <w:p w14:paraId="65C7A753" w14:textId="77777777" w:rsidR="003B6B55" w:rsidRPr="003B6B55" w:rsidRDefault="003B6B55" w:rsidP="003B6B55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827E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C7A708" wp14:editId="725DD4F4">
                <wp:simplePos x="0" y="0"/>
                <wp:positionH relativeFrom="column">
                  <wp:posOffset>3855720</wp:posOffset>
                </wp:positionH>
                <wp:positionV relativeFrom="paragraph">
                  <wp:posOffset>94686</wp:posOffset>
                </wp:positionV>
                <wp:extent cx="1859280" cy="103632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9280" cy="1036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59" w14:textId="77777777" w:rsidR="009E2E54" w:rsidRPr="009E2E54" w:rsidRDefault="009E2E54" w:rsidP="009E2E54">
                            <w:pPr>
                              <w:rPr>
                                <w:rFonts w:ascii="Century Gothic" w:hAnsi="Century Gothic"/>
                                <w:sz w:val="24"/>
                              </w:rPr>
                            </w:pPr>
                            <w:r w:rsidRPr="009E2E54">
                              <w:rPr>
                                <w:rFonts w:ascii="Century Gothic" w:hAnsi="Century Gothic"/>
                                <w:position w:val="-66"/>
                                <w:sz w:val="24"/>
                              </w:rPr>
                              <w:object w:dxaOrig="1860" w:dyaOrig="1440" w14:anchorId="65C7A786">
                                <v:shape id="_x0000_i1036" type="#_x0000_t75" style="width:93.1pt;height:1in" o:ole="">
                                  <v:imagedata r:id="rId28" o:title=""/>
                                </v:shape>
                                <o:OLEObject Type="Embed" ProgID="Equation.DSMT4" ShapeID="_x0000_i1036" DrawAspect="Content" ObjectID="_1644738733" r:id="rId29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708" id="Text Box 23" o:spid="_x0000_s1085" type="#_x0000_t202" style="position:absolute;margin-left:303.6pt;margin-top:7.45pt;width:146.4pt;height:81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" filled="f" stroked="f" strokeweight=".5pt">
                <v:textbox>
                  <w:txbxContent>
                    <w:p w14:paraId="65C7A759" w14:textId="77777777" w:rsidR="009E2E54" w:rsidRPr="009E2E54" w:rsidRDefault="009E2E54" w:rsidP="009E2E54">
                      <w:pPr>
                        <w:rPr>
                          <w:rFonts w:ascii="Century Gothic" w:hAnsi="Century Gothic"/>
                          <w:sz w:val="24"/>
                        </w:rPr>
                      </w:pPr>
                      <w:r w:rsidRPr="009E2E54">
                        <w:rPr>
                          <w:rFonts w:ascii="Century Gothic" w:hAnsi="Century Gothic"/>
                          <w:position w:val="-66"/>
                          <w:sz w:val="24"/>
                        </w:rPr>
                        <w:object w:dxaOrig="1860" w:dyaOrig="1440" w14:anchorId="65C7A786">
                          <v:shape id="_x0000_i1036" type="#_x0000_t75" style="width:93.1pt;height:1in" o:ole="">
                            <v:imagedata r:id="rId30" o:title=""/>
                          </v:shape>
                          <o:OLEObject Type="Embed" ProgID="Equation.DSMT4" ShapeID="_x0000_i1036" DrawAspect="Content" ObjectID="_1631595707" r:id="rId31"/>
                        </w:object>
                      </w:r>
                      <w:r>
                        <w:rPr>
                          <w:rFonts w:ascii="Century Gothic" w:hAnsi="Century Gothic"/>
                          <w:sz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827E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5C7A70A" wp14:editId="14BF7A8C">
                <wp:simplePos x="0" y="0"/>
                <wp:positionH relativeFrom="column">
                  <wp:posOffset>274320</wp:posOffset>
                </wp:positionH>
                <wp:positionV relativeFrom="paragraph">
                  <wp:posOffset>91369</wp:posOffset>
                </wp:positionV>
                <wp:extent cx="1859280" cy="103632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9280" cy="1036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5A" w14:textId="77777777" w:rsidR="009E2E54" w:rsidRPr="009E2E54" w:rsidRDefault="009E2E54" w:rsidP="009E2E54">
                            <w:pPr>
                              <w:rPr>
                                <w:rFonts w:ascii="Century Gothic" w:hAnsi="Century Gothic"/>
                                <w:sz w:val="24"/>
                              </w:rPr>
                            </w:pPr>
                            <w:r w:rsidRPr="009E2E54">
                              <w:rPr>
                                <w:rFonts w:ascii="Century Gothic" w:hAnsi="Century Gothic"/>
                                <w:position w:val="-68"/>
                                <w:sz w:val="24"/>
                              </w:rPr>
                              <w:object w:dxaOrig="1680" w:dyaOrig="1480" w14:anchorId="65C7A787">
                                <v:shape id="_x0000_i1038" type="#_x0000_t75" style="width:84.4pt;height:74.5pt" o:ole="">
                                  <v:imagedata r:id="rId32" o:title=""/>
                                </v:shape>
                                <o:OLEObject Type="Embed" ProgID="Equation.DSMT4" ShapeID="_x0000_i1038" DrawAspect="Content" ObjectID="_1644738734" r:id="rId33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70A" id="Text Box 22" o:spid="_x0000_s1086" type="#_x0000_t202" style="position:absolute;margin-left:21.6pt;margin-top:7.2pt;width:146.4pt;height:81.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" filled="f" stroked="f" strokeweight=".5pt">
                <v:textbox>
                  <w:txbxContent>
                    <w:p w14:paraId="65C7A75A" w14:textId="77777777" w:rsidR="009E2E54" w:rsidRPr="009E2E54" w:rsidRDefault="009E2E54" w:rsidP="009E2E54">
                      <w:pPr>
                        <w:rPr>
                          <w:rFonts w:ascii="Century Gothic" w:hAnsi="Century Gothic"/>
                          <w:sz w:val="24"/>
                        </w:rPr>
                      </w:pPr>
                      <w:r w:rsidRPr="009E2E54">
                        <w:rPr>
                          <w:rFonts w:ascii="Century Gothic" w:hAnsi="Century Gothic"/>
                          <w:position w:val="-68"/>
                          <w:sz w:val="24"/>
                        </w:rPr>
                        <w:object w:dxaOrig="1680" w:dyaOrig="1480" w14:anchorId="65C7A787">
                          <v:shape id="_x0000_i1038" type="#_x0000_t75" style="width:84pt;height:73.9pt" o:ole="">
                            <v:imagedata r:id="rId34" o:title=""/>
                          </v:shape>
                          <o:OLEObject Type="Embed" ProgID="Equation.DSMT4" ShapeID="_x0000_i1038" DrawAspect="Content" ObjectID="_1631595708" r:id="rId35"/>
                        </w:object>
                      </w:r>
                      <w:r>
                        <w:rPr>
                          <w:rFonts w:ascii="Century Gothic" w:hAnsi="Century Gothic"/>
                          <w:sz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65C7A6A5" w14:textId="77777777" w:rsidR="00961855" w:rsidRDefault="00961855" w:rsidP="004C7661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5C7A6A6" w14:textId="77777777" w:rsidR="004C7661" w:rsidRDefault="004C7661" w:rsidP="0063071F">
      <w:pPr>
        <w:pStyle w:val="ListParagraph"/>
        <w:numPr>
          <w:ilvl w:val="0"/>
          <w:numId w:val="1"/>
        </w:numPr>
        <w:spacing w:after="0" w:line="252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bookmarkStart w:id="0" w:name="_GoBack"/>
      <w:bookmarkEnd w:id="0"/>
    </w:p>
    <w:p w14:paraId="65C7A6A7" w14:textId="77777777" w:rsidR="004C7661" w:rsidRDefault="004C7661" w:rsidP="0063071F">
      <w:pPr>
        <w:pStyle w:val="ListParagraph"/>
        <w:numPr>
          <w:ilvl w:val="0"/>
          <w:numId w:val="1"/>
        </w:numPr>
        <w:spacing w:after="0" w:line="252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14:paraId="65C7A6A8" w14:textId="77777777" w:rsidR="00961855" w:rsidRDefault="00961855" w:rsidP="0063071F">
      <w:pPr>
        <w:spacing w:after="0" w:line="2520" w:lineRule="auto"/>
        <w:rPr>
          <w:rFonts w:ascii="Century Gothic" w:hAnsi="Century Gothic"/>
          <w:sz w:val="24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num="2" w:sep="1" w:space="720"/>
          <w:docGrid w:linePitch="360"/>
        </w:sectPr>
      </w:pPr>
    </w:p>
    <w:p w14:paraId="65C7A6A9" w14:textId="7659C7BC" w:rsidR="00961855" w:rsidRPr="00961855" w:rsidRDefault="00CE683B" w:rsidP="00961855">
      <w:pPr>
        <w:spacing w:after="0"/>
        <w:rPr>
          <w:rFonts w:ascii="Century Gothic" w:hAnsi="Century Gothic"/>
        </w:rPr>
      </w:pPr>
      <w:r>
        <w:rPr>
          <w:rFonts w:cs="Arial"/>
          <w:noProof/>
          <w:sz w:val="32"/>
          <w:szCs w:val="32"/>
        </w:rPr>
        <w:drawing>
          <wp:anchor distT="0" distB="0" distL="114300" distR="114300" simplePos="0" relativeHeight="251651072" behindDoc="0" locked="0" layoutInCell="1" allowOverlap="1" wp14:anchorId="65C7A70E" wp14:editId="73FFDB00">
            <wp:simplePos x="0" y="0"/>
            <wp:positionH relativeFrom="margin">
              <wp:posOffset>1951736</wp:posOffset>
            </wp:positionH>
            <wp:positionV relativeFrom="paragraph">
              <wp:posOffset>166370</wp:posOffset>
            </wp:positionV>
            <wp:extent cx="1322832" cy="132283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832" cy="1322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E41">
        <w:rPr>
          <w:rFonts w:cs="Arial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09792" behindDoc="0" locked="0" layoutInCell="1" allowOverlap="1" wp14:anchorId="65C7A70C" wp14:editId="487310C5">
                <wp:simplePos x="0" y="0"/>
                <wp:positionH relativeFrom="column">
                  <wp:posOffset>5358384</wp:posOffset>
                </wp:positionH>
                <wp:positionV relativeFrom="paragraph">
                  <wp:posOffset>81280</wp:posOffset>
                </wp:positionV>
                <wp:extent cx="1597152" cy="1481328"/>
                <wp:effectExtent l="0" t="0" r="0" b="5080"/>
                <wp:wrapNone/>
                <wp:docPr id="95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7152" cy="1481328"/>
                          <a:chOff x="0" y="0"/>
                          <a:chExt cx="1278467" cy="1245223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467" y="79022"/>
                            <a:ext cx="11430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6" name="Straight Connector 86"/>
                        <wps:cNvCnPr/>
                        <wps:spPr>
                          <a:xfrm>
                            <a:off x="231423" y="632178"/>
                            <a:ext cx="468488" cy="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 rot="5400000" flipV="1">
                            <a:off x="81845" y="635000"/>
                            <a:ext cx="865645" cy="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Text Box 90"/>
                        <wps:cNvSpPr txBox="1"/>
                        <wps:spPr>
                          <a:xfrm>
                            <a:off x="626534" y="502355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B" w14:textId="77777777" w:rsidR="00106E41" w:rsidRPr="003B6B55" w:rsidRDefault="00106E41" w:rsidP="00106E41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Text Box 91"/>
                        <wps:cNvSpPr txBox="1"/>
                        <wps:spPr>
                          <a:xfrm>
                            <a:off x="349929" y="434176"/>
                            <a:ext cx="307150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C" w14:textId="77777777" w:rsidR="00106E41" w:rsidRPr="003B6B55" w:rsidRDefault="00106E41" w:rsidP="00106E41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3B6B55"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92"/>
                        <wps:cNvSpPr txBox="1"/>
                        <wps:spPr>
                          <a:xfrm>
                            <a:off x="0" y="502355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D" w14:textId="77777777" w:rsidR="00106E41" w:rsidRPr="003B6B55" w:rsidRDefault="00106E41" w:rsidP="00106E41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xt Box 93"/>
                        <wps:cNvSpPr txBox="1"/>
                        <wps:spPr>
                          <a:xfrm>
                            <a:off x="383823" y="1010355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E" w14:textId="77777777" w:rsidR="00106E41" w:rsidRPr="003B6B55" w:rsidRDefault="00106E41" w:rsidP="00106E41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349956" y="0"/>
                            <a:ext cx="273050" cy="234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5F" w14:textId="77777777" w:rsidR="00106E41" w:rsidRPr="003B6B55" w:rsidRDefault="00106E41" w:rsidP="00106E41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70C" id="Group 95" o:spid="_x0000_s1087" style="position:absolute;margin-left:421.9pt;margin-top:6.4pt;width:125.75pt;height:116.65pt;z-index:251809792;mso-width-relative:margin;mso-height-relative:margin" coordsize="12784,1245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">
                <v:shape id="Picture 8" o:spid="_x0000_s1088" type="#_x0000_t75" style="position:absolute;left:1354;top:790;width:11430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">
                  <v:imagedata r:id="rId11" o:title=""/>
                </v:shape>
                <v:line id="Straight Connector 86" o:spid="_x0000_s1089" style="position:absolute;visibility:visible;mso-wrap-style:square" from="2314,6321" to="6999,6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" strokecolor="black [3200]" strokeweight="2.25pt">
                  <v:stroke joinstyle="miter"/>
                </v:line>
                <v:line id="Straight Connector 87" o:spid="_x0000_s1090" style="position:absolute;rotation:-90;flip:y;visibility:visible;mso-wrap-style:square" from="817,6350" to="9474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" strokecolor="black [3200]" strokeweight="2.25pt">
                  <v:stroke joinstyle="miter"/>
                </v:line>
                <v:shape id="Text Box 90" o:spid="_x0000_s1091" type="#_x0000_t202" style="position:absolute;left:6265;top:5023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<v:textbox>
                    <w:txbxContent>
                      <w:p w14:paraId="65C7A75B" w14:textId="77777777" w:rsidR="00106E41" w:rsidRPr="003B6B55" w:rsidRDefault="00106E41" w:rsidP="00106E41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91" o:spid="_x0000_s1092" type="#_x0000_t202" style="position:absolute;left:3499;top:4341;width:307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<v:textbox>
                    <w:txbxContent>
                      <w:p w14:paraId="65C7A75C" w14:textId="77777777" w:rsidR="00106E41" w:rsidRPr="003B6B55" w:rsidRDefault="00106E41" w:rsidP="00106E41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3B6B55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92" o:spid="_x0000_s1093" type="#_x0000_t202" style="position:absolute;top:5023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<v:textbox>
                    <w:txbxContent>
                      <w:p w14:paraId="65C7A75D" w14:textId="77777777" w:rsidR="00106E41" w:rsidRPr="003B6B55" w:rsidRDefault="00106E41" w:rsidP="00106E41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93" o:spid="_x0000_s1094" type="#_x0000_t202" style="position:absolute;left:3838;top:10103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14:paraId="65C7A75E" w14:textId="77777777" w:rsidR="00106E41" w:rsidRPr="003B6B55" w:rsidRDefault="00106E41" w:rsidP="00106E41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94" o:spid="_x0000_s1095" type="#_x0000_t202" style="position:absolute;left:3499;width:2731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<v:textbox>
                    <w:txbxContent>
                      <w:p w14:paraId="65C7A75F" w14:textId="77777777" w:rsidR="00106E41" w:rsidRPr="003B6B55" w:rsidRDefault="00106E41" w:rsidP="00106E41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F1814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5C7A710" wp14:editId="3299ECA6">
                <wp:simplePos x="0" y="0"/>
                <wp:positionH relativeFrom="column">
                  <wp:posOffset>289560</wp:posOffset>
                </wp:positionH>
                <wp:positionV relativeFrom="paragraph">
                  <wp:posOffset>120579</wp:posOffset>
                </wp:positionV>
                <wp:extent cx="1859280" cy="103632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9280" cy="1036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7A760" w14:textId="77777777" w:rsidR="007F1814" w:rsidRPr="009E2E54" w:rsidRDefault="007F1814" w:rsidP="007F1814">
                            <w:pPr>
                              <w:rPr>
                                <w:rFonts w:ascii="Century Gothic" w:hAnsi="Century Gothic"/>
                                <w:sz w:val="24"/>
                              </w:rPr>
                            </w:pPr>
                            <w:r w:rsidRPr="009E2E54">
                              <w:rPr>
                                <w:rFonts w:ascii="Century Gothic" w:hAnsi="Century Gothic"/>
                                <w:position w:val="-66"/>
                                <w:sz w:val="24"/>
                              </w:rPr>
                              <w:object w:dxaOrig="1882" w:dyaOrig="1440" w14:anchorId="65C7A788">
                                <v:shape id="_x0000_i1040" type="#_x0000_t75" style="width:94.35pt;height:1in">
                                  <v:imagedata r:id="rId36" o:title=""/>
                                </v:shape>
                                <o:OLEObject Type="Embed" ProgID="Equation.DSMT4" ShapeID="_x0000_i1040" DrawAspect="Content" ObjectID="_1644738735" r:id="rId37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7A710" id="Text Box 24" o:spid="_x0000_s1096" type="#_x0000_t202" style="position:absolute;margin-left:22.8pt;margin-top:9.5pt;width:146.4pt;height:81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" filled="f" stroked="f" strokeweight=".5pt">
                <v:textbox>
                  <w:txbxContent>
                    <w:p w14:paraId="65C7A760" w14:textId="77777777" w:rsidR="007F1814" w:rsidRPr="009E2E54" w:rsidRDefault="007F1814" w:rsidP="007F1814">
                      <w:pPr>
                        <w:rPr>
                          <w:rFonts w:ascii="Century Gothic" w:hAnsi="Century Gothic"/>
                          <w:sz w:val="24"/>
                        </w:rPr>
                      </w:pPr>
                      <w:r w:rsidRPr="009E2E54">
                        <w:rPr>
                          <w:rFonts w:ascii="Century Gothic" w:hAnsi="Century Gothic"/>
                          <w:position w:val="-66"/>
                          <w:sz w:val="24"/>
                        </w:rPr>
                        <w:object w:dxaOrig="1880" w:dyaOrig="1440" w14:anchorId="65C7A788">
                          <v:shape id="_x0000_i1040" type="#_x0000_t75" style="width:94.1pt;height:1in">
                            <v:imagedata r:id="rId38" o:title=""/>
                          </v:shape>
                          <o:OLEObject Type="Embed" ProgID="Equation.DSMT4" ShapeID="_x0000_i1040" DrawAspect="Content" ObjectID="_1631595709" r:id="rId39"/>
                        </w:object>
                      </w:r>
                      <w:r>
                        <w:rPr>
                          <w:rFonts w:ascii="Century Gothic" w:hAnsi="Century Gothic"/>
                          <w:sz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8E338D">
        <w:rPr>
          <w:rFonts w:ascii="Century Gothic" w:hAnsi="Century Gothic"/>
          <w:sz w:val="24"/>
        </w:rPr>
        <w:pict w14:anchorId="65C7A712">
          <v:rect id="_x0000_i1041" style="width:525.6pt;height:1pt" o:hralign="center" o:hrstd="t" o:hrnoshade="t" o:hr="t" fillcolor="black [3213]" stroked="f"/>
        </w:pict>
      </w:r>
    </w:p>
    <w:p w14:paraId="65C7A6AA" w14:textId="77777777" w:rsidR="00961855" w:rsidRDefault="00961855" w:rsidP="004C7661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5C7A6AB" w14:textId="4C99BB7C" w:rsidR="004C7661" w:rsidRDefault="008136EC" w:rsidP="0063071F">
      <w:pPr>
        <w:pStyle w:val="ListParagraph"/>
        <w:numPr>
          <w:ilvl w:val="0"/>
          <w:numId w:val="1"/>
        </w:numPr>
        <w:spacing w:after="0" w:line="2520" w:lineRule="auto"/>
        <w:rPr>
          <w:rFonts w:ascii="Century Gothic" w:hAnsi="Century Gothic"/>
        </w:rPr>
      </w:pPr>
      <w:r>
        <w:rPr>
          <w:rFonts w:cs="Arial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65C7A713" wp14:editId="2568278C">
                <wp:simplePos x="0" y="0"/>
                <wp:positionH relativeFrom="column">
                  <wp:posOffset>1914144</wp:posOffset>
                </wp:positionH>
                <wp:positionV relativeFrom="paragraph">
                  <wp:posOffset>385318</wp:posOffset>
                </wp:positionV>
                <wp:extent cx="1438275" cy="1044121"/>
                <wp:effectExtent l="0" t="0" r="0" b="3810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8275" cy="1044121"/>
                          <a:chOff x="44768" y="57470"/>
                          <a:chExt cx="1173912" cy="869208"/>
                        </a:xfrm>
                      </wpg:grpSpPr>
                      <wps:wsp>
                        <wps:cNvPr id="58" name="Straight Connector 58"/>
                        <wps:cNvCnPr/>
                        <wps:spPr>
                          <a:xfrm rot="5400000">
                            <a:off x="606778" y="127000"/>
                            <a:ext cx="1" cy="73229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44768" y="400750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1" w14:textId="77777777" w:rsidR="003B6B55" w:rsidRPr="003B6B55" w:rsidRDefault="003B6B55" w:rsidP="003B6B55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488059" y="691810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2" w14:textId="77777777" w:rsidR="00FE7EFF" w:rsidRPr="003B6B55" w:rsidRDefault="00FE7EFF" w:rsidP="00FE7EFF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Text Box 82"/>
                        <wps:cNvSpPr txBox="1"/>
                        <wps:spPr>
                          <a:xfrm>
                            <a:off x="945269" y="400756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3" w14:textId="77777777" w:rsidR="00FE7EFF" w:rsidRPr="003B6B55" w:rsidRDefault="00FE7EFF" w:rsidP="00FE7EFF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Text Box 83"/>
                        <wps:cNvSpPr txBox="1"/>
                        <wps:spPr>
                          <a:xfrm>
                            <a:off x="446552" y="296992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4" w14:textId="77777777" w:rsidR="00FE7EFF" w:rsidRPr="003B6B55" w:rsidRDefault="00FE7EFF" w:rsidP="00FE7EFF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Text Box 84"/>
                        <wps:cNvSpPr txBox="1"/>
                        <wps:spPr>
                          <a:xfrm>
                            <a:off x="488286" y="57470"/>
                            <a:ext cx="273411" cy="2348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5" w14:textId="77777777" w:rsidR="00FE7EFF" w:rsidRPr="003B6B55" w:rsidRDefault="00FE7EFF" w:rsidP="00FE7EFF">
                              <w:pP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713" id="Group 85" o:spid="_x0000_s1097" style="position:absolute;left:0;text-align:left;margin-left:150.7pt;margin-top:30.35pt;width:113.25pt;height:82.2pt;z-index:251795456;mso-width-relative:margin;mso-height-relative:margin" coordorigin="447,574" coordsize="11739,8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">
                <v:line id="Straight Connector 58" o:spid="_x0000_s1098" style="position:absolute;rotation:90;visibility:visible;mso-wrap-style:square" from="6068,1269" to="6068,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" strokecolor="black [3200]" strokeweight="2.25pt">
                  <v:stroke joinstyle="miter"/>
                </v:line>
                <v:shape id="Text Box 69" o:spid="_x0000_s1099" type="#_x0000_t202" style="position:absolute;left:447;top:4007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14:paraId="65C7A761" w14:textId="77777777" w:rsidR="003B6B55" w:rsidRPr="003B6B55" w:rsidRDefault="003B6B55" w:rsidP="003B6B55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81" o:spid="_x0000_s1100" type="#_x0000_t202" style="position:absolute;left:4880;top:6918;width:273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<v:textbox>
                    <w:txbxContent>
                      <w:p w14:paraId="65C7A762" w14:textId="77777777" w:rsidR="00FE7EFF" w:rsidRPr="003B6B55" w:rsidRDefault="00FE7EFF" w:rsidP="00FE7EFF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82" o:spid="_x0000_s1101" type="#_x0000_t202" style="position:absolute;left:9452;top:4007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<v:textbox>
                    <w:txbxContent>
                      <w:p w14:paraId="65C7A763" w14:textId="77777777" w:rsidR="00FE7EFF" w:rsidRPr="003B6B55" w:rsidRDefault="00FE7EFF" w:rsidP="00FE7EFF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83" o:spid="_x0000_s1102" type="#_x0000_t202" style="position:absolute;left:4465;top:2969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<v:textbox>
                    <w:txbxContent>
                      <w:p w14:paraId="65C7A764" w14:textId="77777777" w:rsidR="00FE7EFF" w:rsidRPr="003B6B55" w:rsidRDefault="00FE7EFF" w:rsidP="00FE7EFF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84" o:spid="_x0000_s1103" type="#_x0000_t202" style="position:absolute;left:4882;top:574;width:2734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<v:textbox>
                    <w:txbxContent>
                      <w:p w14:paraId="65C7A765" w14:textId="77777777" w:rsidR="00FE7EFF" w:rsidRPr="003B6B55" w:rsidRDefault="00FE7EFF" w:rsidP="00FE7EFF">
                        <w:pP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65C7A715" wp14:editId="40BA5D49">
                <wp:simplePos x="0" y="0"/>
                <wp:positionH relativeFrom="column">
                  <wp:posOffset>2597658</wp:posOffset>
                </wp:positionH>
                <wp:positionV relativeFrom="paragraph">
                  <wp:posOffset>617727</wp:posOffset>
                </wp:positionV>
                <wp:extent cx="5237" cy="531613"/>
                <wp:effectExtent l="19050" t="19050" r="33020" b="2095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7" cy="531613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94177A" id="Straight Connector 7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4.55pt,48.65pt" to="204.95pt,9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" strokecolor="black [3200]" strokeweight="2.25pt">
                <v:stroke joinstyle="miter"/>
              </v:line>
            </w:pict>
          </mc:Fallback>
        </mc:AlternateContent>
      </w:r>
      <w:r w:rsidR="004C7661">
        <w:rPr>
          <w:rFonts w:ascii="Century Gothic" w:hAnsi="Century Gothic"/>
        </w:rPr>
        <w:t xml:space="preserve"> </w:t>
      </w:r>
    </w:p>
    <w:p w14:paraId="65C7A6AD" w14:textId="2043692B" w:rsidR="00961855" w:rsidRPr="00E762BD" w:rsidRDefault="004C7661" w:rsidP="0063071F">
      <w:pPr>
        <w:pStyle w:val="ListParagraph"/>
        <w:numPr>
          <w:ilvl w:val="0"/>
          <w:numId w:val="1"/>
        </w:numPr>
        <w:spacing w:after="0" w:line="2520" w:lineRule="auto"/>
        <w:rPr>
          <w:rFonts w:ascii="Century Gothic" w:hAnsi="Century Gothic"/>
        </w:rPr>
        <w:sectPr w:rsidR="00961855" w:rsidRPr="00E762BD" w:rsidSect="0063071F">
          <w:type w:val="continuous"/>
          <w:pgSz w:w="12240" w:h="15840" w:code="1"/>
          <w:pgMar w:top="720" w:right="864" w:bottom="576" w:left="864" w:header="576" w:footer="432" w:gutter="0"/>
          <w:cols w:num="2" w:sep="1" w:space="720"/>
          <w:docGrid w:linePitch="360"/>
        </w:sectPr>
      </w:pPr>
      <w:r>
        <w:rPr>
          <w:rFonts w:ascii="Century Gothic" w:hAnsi="Century Gothic"/>
        </w:rPr>
        <w:t xml:space="preserve"> </w:t>
      </w:r>
    </w:p>
    <w:p w14:paraId="65C7A6AE" w14:textId="259A5515" w:rsidR="00961855" w:rsidRPr="002640D9" w:rsidRDefault="008E338D" w:rsidP="00961855">
      <w:pPr>
        <w:spacing w:after="0"/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pict w14:anchorId="65C7A717">
          <v:rect id="_x0000_i1042" style="width:525.6pt;height:4pt" o:hralign="center" o:hrstd="t" o:hrnoshade="t" o:hr="t" fillcolor="black [3213]" stroked="f"/>
        </w:pict>
      </w:r>
    </w:p>
    <w:tbl>
      <w:tblPr>
        <w:tblStyle w:val="TableGrid"/>
        <w:tblW w:w="0" w:type="auto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2310"/>
        <w:gridCol w:w="4860"/>
        <w:gridCol w:w="3282"/>
      </w:tblGrid>
      <w:tr w:rsidR="00961855" w:rsidRPr="00961855" w14:paraId="65C7A6B5" w14:textId="77777777" w:rsidTr="00F64418">
        <w:trPr>
          <w:jc w:val="center"/>
        </w:trPr>
        <w:tc>
          <w:tcPr>
            <w:tcW w:w="2310" w:type="dxa"/>
            <w:vAlign w:val="center"/>
          </w:tcPr>
          <w:p w14:paraId="65C7A6AF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  <w:r>
              <w:rPr>
                <w:rFonts w:ascii="Century Gothic" w:hAnsi="Century Gothic"/>
                <w:sz w:val="28"/>
              </w:rPr>
              <w:lastRenderedPageBreak/>
              <w:t>two</w:t>
            </w:r>
            <w:r w:rsidRPr="00961855">
              <w:rPr>
                <w:rFonts w:ascii="Century Gothic" w:hAnsi="Century Gothic"/>
                <w:sz w:val="28"/>
              </w:rPr>
              <w:t xml:space="preserve"> chords intersect INSIDE the circle</w:t>
            </w:r>
          </w:p>
        </w:tc>
        <w:tc>
          <w:tcPr>
            <w:tcW w:w="4860" w:type="dxa"/>
            <w:vAlign w:val="center"/>
          </w:tcPr>
          <w:p w14:paraId="65C7A6B0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</w:tc>
        <w:tc>
          <w:tcPr>
            <w:tcW w:w="3282" w:type="dxa"/>
            <w:vAlign w:val="center"/>
          </w:tcPr>
          <w:p w14:paraId="65C7A6B1" w14:textId="77777777" w:rsidR="00961855" w:rsidRPr="00961855" w:rsidRDefault="00C862EA" w:rsidP="00961855">
            <w:pPr>
              <w:jc w:val="center"/>
              <w:rPr>
                <w:rFonts w:ascii="Century Gothic" w:hAnsi="Century Gothic"/>
                <w:sz w:val="28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anchor distT="0" distB="0" distL="114300" distR="114300" simplePos="0" relativeHeight="251673600" behindDoc="0" locked="0" layoutInCell="1" allowOverlap="1" wp14:anchorId="65C7A718" wp14:editId="0E3C9B21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20955</wp:posOffset>
                  </wp:positionV>
                  <wp:extent cx="838835" cy="83883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835" cy="838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5C7A6B2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  <w:p w14:paraId="65C7A6B3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  <w:p w14:paraId="65C7A6B4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</w:tc>
      </w:tr>
    </w:tbl>
    <w:p w14:paraId="65C7A6B6" w14:textId="55018EFC" w:rsidR="004C7661" w:rsidRDefault="004C7661" w:rsidP="004C7661">
      <w:pPr>
        <w:spacing w:after="0"/>
        <w:rPr>
          <w:rFonts w:ascii="Century Gothic" w:hAnsi="Century Gothic"/>
        </w:rPr>
      </w:pPr>
    </w:p>
    <w:p w14:paraId="65C7A6B7" w14:textId="77777777" w:rsidR="00961855" w:rsidRDefault="00961855" w:rsidP="00961855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5C7A6B8" w14:textId="37D7339D" w:rsidR="00961855" w:rsidRDefault="00CA47B6" w:rsidP="002340A0">
      <w:pPr>
        <w:pStyle w:val="ListParagraph"/>
        <w:numPr>
          <w:ilvl w:val="0"/>
          <w:numId w:val="1"/>
        </w:numPr>
        <w:spacing w:after="0" w:line="2448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830272" behindDoc="0" locked="0" layoutInCell="1" allowOverlap="1" wp14:anchorId="65C7A71A" wp14:editId="223D932C">
                <wp:simplePos x="0" y="0"/>
                <wp:positionH relativeFrom="column">
                  <wp:posOffset>-36576</wp:posOffset>
                </wp:positionH>
                <wp:positionV relativeFrom="paragraph">
                  <wp:posOffset>188595</wp:posOffset>
                </wp:positionV>
                <wp:extent cx="1226185" cy="1176340"/>
                <wp:effectExtent l="0" t="0" r="0" b="0"/>
                <wp:wrapNone/>
                <wp:docPr id="114" name="Group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6185" cy="1176340"/>
                          <a:chOff x="422627" y="285249"/>
                          <a:chExt cx="822960" cy="822960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27" y="285249"/>
                            <a:ext cx="8229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7" name="Straight Connector 97"/>
                        <wps:cNvCnPr/>
                        <wps:spPr>
                          <a:xfrm rot="5400000" flipV="1">
                            <a:off x="528188" y="498779"/>
                            <a:ext cx="496712" cy="453248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Text Box 102"/>
                        <wps:cNvSpPr txBox="1"/>
                        <wps:spPr>
                          <a:xfrm>
                            <a:off x="840965" y="736280"/>
                            <a:ext cx="273328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6" w14:textId="77777777" w:rsidR="00D01022" w:rsidRPr="00D01022" w:rsidRDefault="00D01022" w:rsidP="00D01022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 w:rsidRPr="00D01022"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xt Box 103"/>
                        <wps:cNvSpPr txBox="1"/>
                        <wps:spPr>
                          <a:xfrm>
                            <a:off x="567637" y="439412"/>
                            <a:ext cx="273328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7" w14:textId="77777777" w:rsidR="00D01022" w:rsidRPr="00D01022" w:rsidRDefault="00D01022" w:rsidP="00D01022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Text Box 104"/>
                        <wps:cNvSpPr txBox="1"/>
                        <wps:spPr>
                          <a:xfrm>
                            <a:off x="763281" y="435456"/>
                            <a:ext cx="273328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8" w14:textId="77777777" w:rsidR="00D01022" w:rsidRPr="00D01022" w:rsidRDefault="00D01022" w:rsidP="00D01022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Text Box 105"/>
                        <wps:cNvSpPr txBox="1"/>
                        <wps:spPr>
                          <a:xfrm>
                            <a:off x="550056" y="680125"/>
                            <a:ext cx="273328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9" w14:textId="77777777" w:rsidR="00D01022" w:rsidRPr="00D01022" w:rsidRDefault="00D01022" w:rsidP="00D01022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71A" id="Group 114" o:spid="_x0000_s1104" style="position:absolute;left:0;text-align:left;margin-left:-2.9pt;margin-top:14.85pt;width:96.55pt;height:92.65pt;z-index:251830272;mso-width-relative:margin;mso-height-relative:margin" coordorigin="4226,2852" coordsize="8229,82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">
                <v:shape id="Picture 10" o:spid="_x0000_s1105" type="#_x0000_t75" style="position:absolute;left:4226;top:2852;width:8229;height:8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">
                  <v:imagedata r:id="rId11" o:title=""/>
                </v:shape>
                <v:line id="Straight Connector 97" o:spid="_x0000_s1106" style="position:absolute;rotation:-90;flip:y;visibility:visible;mso-wrap-style:square" from="5281,4988" to="10248,9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" strokecolor="black [3200]" strokeweight="2.25pt">
                  <v:stroke joinstyle="miter"/>
                </v:line>
                <v:shape id="Text Box 102" o:spid="_x0000_s1107" type="#_x0000_t202" style="position:absolute;left:8409;top:7362;width:2733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<v:textbox>
                    <w:txbxContent>
                      <w:p w14:paraId="65C7A766" w14:textId="77777777" w:rsidR="00D01022" w:rsidRPr="00D01022" w:rsidRDefault="00D01022" w:rsidP="00D01022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 w:rsidRPr="00D01022"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103" o:spid="_x0000_s1108" type="#_x0000_t202" style="position:absolute;left:5676;top:4394;width:2733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<v:textbox>
                    <w:txbxContent>
                      <w:p w14:paraId="65C7A767" w14:textId="77777777" w:rsidR="00D01022" w:rsidRPr="00D01022" w:rsidRDefault="00D01022" w:rsidP="00D01022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104" o:spid="_x0000_s1109" type="#_x0000_t202" style="position:absolute;left:7632;top:4354;width:273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<v:textbox>
                    <w:txbxContent>
                      <w:p w14:paraId="65C7A768" w14:textId="77777777" w:rsidR="00D01022" w:rsidRPr="00D01022" w:rsidRDefault="00D01022" w:rsidP="00D01022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05" o:spid="_x0000_s1110" type="#_x0000_t202" style="position:absolute;left:5500;top:6801;width:2733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<v:textbox>
                    <w:txbxContent>
                      <w:p w14:paraId="65C7A769" w14:textId="77777777" w:rsidR="00D01022" w:rsidRPr="00D01022" w:rsidRDefault="00D01022" w:rsidP="00D01022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65C7A71C" wp14:editId="6A45D966">
                <wp:simplePos x="0" y="0"/>
                <wp:positionH relativeFrom="column">
                  <wp:posOffset>95192</wp:posOffset>
                </wp:positionH>
                <wp:positionV relativeFrom="paragraph">
                  <wp:posOffset>304244</wp:posOffset>
                </wp:positionV>
                <wp:extent cx="616458" cy="665668"/>
                <wp:effectExtent l="19050" t="19050" r="31750" b="20320"/>
                <wp:wrapNone/>
                <wp:docPr id="96" name="Straight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6458" cy="665668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6EBF84" id="Straight Connector 96" o:spid="_x0000_s1026" style="position:absolute;flip:y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5pt,23.95pt" to="56.05pt,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" strokecolor="black [3200]" strokeweight="2.25pt">
                <v:stroke joinstyle="miter"/>
              </v:line>
            </w:pict>
          </mc:Fallback>
        </mc:AlternateContent>
      </w:r>
      <w:r w:rsidR="00F64418" w:rsidRPr="00095134">
        <w:rPr>
          <w:rFonts w:ascii="Century Gothic" w:hAnsi="Century Gothic"/>
          <w:position w:val="-8"/>
        </w:rPr>
        <w:object w:dxaOrig="1680" w:dyaOrig="260" w14:anchorId="65C7A71E">
          <v:shape id="_x0000_i1043" type="#_x0000_t75" style="width:84.4pt;height:12.4pt" o:ole="">
            <v:imagedata r:id="rId14" o:title=""/>
          </v:shape>
          <o:OLEObject Type="Embed" ProgID="Equation.DSMT4" ShapeID="_x0000_i1043" DrawAspect="Content" ObjectID="_1644738723" r:id="rId40"/>
        </w:object>
      </w:r>
      <w:r w:rsidR="00961855">
        <w:rPr>
          <w:rFonts w:ascii="Century Gothic" w:hAnsi="Century Gothic"/>
        </w:rPr>
        <w:t xml:space="preserve"> </w:t>
      </w:r>
    </w:p>
    <w:p w14:paraId="65C7A6B9" w14:textId="77777777" w:rsidR="00961855" w:rsidRDefault="00A65348" w:rsidP="002340A0">
      <w:pPr>
        <w:pStyle w:val="ListParagraph"/>
        <w:numPr>
          <w:ilvl w:val="0"/>
          <w:numId w:val="1"/>
        </w:numPr>
        <w:spacing w:after="0" w:line="2448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839488" behindDoc="0" locked="0" layoutInCell="1" allowOverlap="1" wp14:anchorId="65C7A71F" wp14:editId="2C52D707">
                <wp:simplePos x="0" y="0"/>
                <wp:positionH relativeFrom="column">
                  <wp:posOffset>-152400</wp:posOffset>
                </wp:positionH>
                <wp:positionV relativeFrom="paragraph">
                  <wp:posOffset>248376</wp:posOffset>
                </wp:positionV>
                <wp:extent cx="1225296" cy="1237488"/>
                <wp:effectExtent l="0" t="0" r="0" b="0"/>
                <wp:wrapNone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5296" cy="1237488"/>
                          <a:chOff x="256" y="-9333"/>
                          <a:chExt cx="822960" cy="822960"/>
                        </a:xfrm>
                      </wpg:grpSpPr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6" y="-9333"/>
                            <a:ext cx="8229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8" name="Straight Connector 98"/>
                        <wps:cNvCnPr/>
                        <wps:spPr>
                          <a:xfrm rot="5400000" flipV="1">
                            <a:off x="180622" y="146756"/>
                            <a:ext cx="490572" cy="4572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Straight Connector 99"/>
                        <wps:cNvCnPr/>
                        <wps:spPr>
                          <a:xfrm rot="10800000" flipV="1">
                            <a:off x="237067" y="355600"/>
                            <a:ext cx="512235" cy="33909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Text Box 106"/>
                        <wps:cNvSpPr txBox="1"/>
                        <wps:spPr>
                          <a:xfrm>
                            <a:off x="518389" y="297213"/>
                            <a:ext cx="304800" cy="234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A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2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Text Box 107"/>
                        <wps:cNvSpPr txBox="1"/>
                        <wps:spPr>
                          <a:xfrm>
                            <a:off x="198725" y="484002"/>
                            <a:ext cx="327378" cy="234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B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3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Text Box 108"/>
                        <wps:cNvSpPr txBox="1"/>
                        <wps:spPr>
                          <a:xfrm>
                            <a:off x="169328" y="234351"/>
                            <a:ext cx="333022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C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Text Box 109"/>
                        <wps:cNvSpPr txBox="1"/>
                        <wps:spPr>
                          <a:xfrm>
                            <a:off x="475963" y="522389"/>
                            <a:ext cx="273328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D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71F" id="Group 115" o:spid="_x0000_s1111" style="position:absolute;left:0;text-align:left;margin-left:-12pt;margin-top:19.55pt;width:96.5pt;height:97.45pt;z-index:251839488;mso-width-relative:margin;mso-height-relative:margin" coordorigin="2,-93" coordsize="8229,82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">
                <v:shape id="Picture 11" o:spid="_x0000_s1112" type="#_x0000_t75" style="position:absolute;left:2;top:-93;width:8230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">
                  <v:imagedata r:id="rId11" o:title=""/>
                </v:shape>
                <v:line id="Straight Connector 98" o:spid="_x0000_s1113" style="position:absolute;rotation:-90;flip:y;visibility:visible;mso-wrap-style:square" from="1806,1467" to="6712,6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" strokecolor="black [3200]" strokeweight="2.25pt">
                  <v:stroke joinstyle="miter"/>
                </v:line>
                <v:line id="Straight Connector 99" o:spid="_x0000_s1114" style="position:absolute;rotation:180;flip:y;visibility:visible;mso-wrap-style:square" from="2370,3556" to="7493,6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" strokecolor="black [3200]" strokeweight="2.25pt">
                  <v:stroke joinstyle="miter"/>
                </v:line>
                <v:shape id="Text Box 106" o:spid="_x0000_s1115" type="#_x0000_t202" style="position:absolute;left:5183;top:2972;width:304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<v:textbox>
                    <w:txbxContent>
                      <w:p w14:paraId="65C7A76A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2x</w:t>
                        </w:r>
                      </w:p>
                    </w:txbxContent>
                  </v:textbox>
                </v:shape>
                <v:shape id="Text Box 107" o:spid="_x0000_s1116" type="#_x0000_t202" style="position:absolute;left:1987;top:4840;width:3274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<v:textbox>
                    <w:txbxContent>
                      <w:p w14:paraId="65C7A76B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3x</w:t>
                        </w:r>
                      </w:p>
                    </w:txbxContent>
                  </v:textbox>
                </v:shape>
                <v:shape id="Text Box 108" o:spid="_x0000_s1117" type="#_x0000_t202" style="position:absolute;left:1693;top:2343;width:3330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<v:textbox>
                    <w:txbxContent>
                      <w:p w14:paraId="65C7A76C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109" o:spid="_x0000_s1118" type="#_x0000_t202" style="position:absolute;left:4759;top:5223;width:2733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<v:textbox>
                    <w:txbxContent>
                      <w:p w14:paraId="65C7A76D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64418" w:rsidRPr="00095134">
        <w:rPr>
          <w:rFonts w:ascii="Century Gothic" w:hAnsi="Century Gothic"/>
          <w:position w:val="-8"/>
        </w:rPr>
        <w:object w:dxaOrig="1680" w:dyaOrig="260" w14:anchorId="65C7A721">
          <v:shape id="_x0000_i1044" type="#_x0000_t75" style="width:84.4pt;height:12.4pt" o:ole="">
            <v:imagedata r:id="rId41" o:title=""/>
          </v:shape>
          <o:OLEObject Type="Embed" ProgID="Equation.DSMT4" ShapeID="_x0000_i1044" DrawAspect="Content" ObjectID="_1644738724" r:id="rId42"/>
        </w:object>
      </w:r>
      <w:r w:rsidR="00961855">
        <w:rPr>
          <w:rFonts w:ascii="Century Gothic" w:hAnsi="Century Gothic"/>
        </w:rPr>
        <w:t xml:space="preserve"> </w:t>
      </w:r>
    </w:p>
    <w:p w14:paraId="65C7A6BA" w14:textId="77777777" w:rsidR="00961855" w:rsidRDefault="00A65348" w:rsidP="002340A0">
      <w:pPr>
        <w:pStyle w:val="ListParagraph"/>
        <w:numPr>
          <w:ilvl w:val="0"/>
          <w:numId w:val="1"/>
        </w:numPr>
        <w:spacing w:after="0" w:line="2448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848704" behindDoc="0" locked="0" layoutInCell="1" allowOverlap="1" wp14:anchorId="65C7A722" wp14:editId="374F0B17">
                <wp:simplePos x="0" y="0"/>
                <wp:positionH relativeFrom="column">
                  <wp:posOffset>-213360</wp:posOffset>
                </wp:positionH>
                <wp:positionV relativeFrom="paragraph">
                  <wp:posOffset>237363</wp:posOffset>
                </wp:positionV>
                <wp:extent cx="1255776" cy="1249172"/>
                <wp:effectExtent l="0" t="0" r="0" b="0"/>
                <wp:wrapNone/>
                <wp:docPr id="116" name="Group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5776" cy="1249172"/>
                          <a:chOff x="0" y="0"/>
                          <a:chExt cx="822960" cy="822960"/>
                        </a:xfrm>
                      </wpg:grpSpPr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0" name="Straight Connector 100"/>
                        <wps:cNvCnPr/>
                        <wps:spPr>
                          <a:xfrm rot="5400000" flipV="1">
                            <a:off x="138288" y="268111"/>
                            <a:ext cx="651933" cy="22479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 rot="10800000" flipV="1">
                            <a:off x="73378" y="276578"/>
                            <a:ext cx="652427" cy="3499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Text Box 110"/>
                        <wps:cNvSpPr txBox="1"/>
                        <wps:spPr>
                          <a:xfrm>
                            <a:off x="210316" y="99777"/>
                            <a:ext cx="362232" cy="234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E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-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Text Box 111"/>
                        <wps:cNvSpPr txBox="1"/>
                        <wps:spPr>
                          <a:xfrm>
                            <a:off x="351813" y="470458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6F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112"/>
                        <wps:cNvSpPr txBox="1"/>
                        <wps:spPr>
                          <a:xfrm>
                            <a:off x="147512" y="279149"/>
                            <a:ext cx="273050" cy="234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0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13"/>
                        <wps:cNvSpPr txBox="1"/>
                        <wps:spPr>
                          <a:xfrm>
                            <a:off x="524419" y="256915"/>
                            <a:ext cx="273328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1" w14:textId="77777777" w:rsidR="00D04460" w:rsidRPr="00D01022" w:rsidRDefault="00D04460" w:rsidP="00D04460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7A722" id="Group 116" o:spid="_x0000_s1119" style="position:absolute;left:0;text-align:left;margin-left:-16.8pt;margin-top:18.7pt;width:98.9pt;height:98.35pt;z-index:251848704;mso-width-relative:margin;mso-height-relative:margin" coordsize="8229,82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">
                <v:shape id="Picture 12" o:spid="_x0000_s1120" type="#_x0000_t75" style="position:absolute;width:8229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">
                  <v:imagedata r:id="rId11" o:title=""/>
                </v:shape>
                <v:line id="Straight Connector 100" o:spid="_x0000_s1121" style="position:absolute;rotation:-90;flip:y;visibility:visible;mso-wrap-style:square" from="1382,2681" to="7901,4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" strokecolor="black [3200]" strokeweight="2.25pt">
                  <v:stroke joinstyle="miter"/>
                </v:line>
                <v:line id="Straight Connector 101" o:spid="_x0000_s1122" style="position:absolute;rotation:180;flip:y;visibility:visible;mso-wrap-style:square" from="733,2765" to="7258,3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" strokecolor="black [3200]" strokeweight="2.25pt">
                  <v:stroke joinstyle="miter"/>
                </v:line>
                <v:shape id="Text Box 110" o:spid="_x0000_s1123" type="#_x0000_t202" style="position:absolute;left:2103;top:997;width:3622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<v:textbox>
                    <w:txbxContent>
                      <w:p w14:paraId="65C7A76E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-4</w:t>
                        </w:r>
                      </w:p>
                    </w:txbxContent>
                  </v:textbox>
                </v:shape>
                <v:shape id="Text Box 111" o:spid="_x0000_s1124" type="#_x0000_t202" style="position:absolute;left:3518;top:4704;width:345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<v:textbox>
                    <w:txbxContent>
                      <w:p w14:paraId="65C7A76F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112" o:spid="_x0000_s1125" type="#_x0000_t202" style="position:absolute;left:1475;top:2791;width:2730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<v:textbox>
                    <w:txbxContent>
                      <w:p w14:paraId="65C7A770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13" o:spid="_x0000_s1126" type="#_x0000_t202" style="position:absolute;left:5244;top:2569;width:2733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<v:textbox>
                    <w:txbxContent>
                      <w:p w14:paraId="65C7A771" w14:textId="77777777" w:rsidR="00D04460" w:rsidRPr="00D01022" w:rsidRDefault="00D04460" w:rsidP="00D04460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61855">
        <w:rPr>
          <w:rFonts w:ascii="Century Gothic" w:hAnsi="Century Gothic"/>
        </w:rPr>
        <w:t xml:space="preserve"> </w:t>
      </w:r>
      <w:r w:rsidR="00F64418" w:rsidRPr="00095134">
        <w:rPr>
          <w:rFonts w:ascii="Century Gothic" w:hAnsi="Century Gothic"/>
          <w:position w:val="-8"/>
        </w:rPr>
        <w:object w:dxaOrig="1680" w:dyaOrig="260" w14:anchorId="65C7A724">
          <v:shape id="_x0000_i1045" type="#_x0000_t75" style="width:84.4pt;height:12.4pt" o:ole="">
            <v:imagedata r:id="rId14" o:title=""/>
          </v:shape>
          <o:OLEObject Type="Embed" ProgID="Equation.DSMT4" ShapeID="_x0000_i1045" DrawAspect="Content" ObjectID="_1644738725" r:id="rId43"/>
        </w:object>
      </w:r>
    </w:p>
    <w:p w14:paraId="65C7A6BB" w14:textId="77777777" w:rsidR="00961855" w:rsidRDefault="00961855" w:rsidP="002340A0">
      <w:pPr>
        <w:spacing w:after="0" w:line="2448" w:lineRule="auto"/>
        <w:rPr>
          <w:rFonts w:ascii="Century Gothic" w:hAnsi="Century Gothic"/>
          <w:sz w:val="24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num="3" w:sep="1" w:space="720"/>
          <w:docGrid w:linePitch="360"/>
        </w:sectPr>
      </w:pPr>
    </w:p>
    <w:p w14:paraId="65C7A6BC" w14:textId="77777777" w:rsidR="00961855" w:rsidRDefault="008E338D" w:rsidP="00961855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sz w:val="24"/>
        </w:rPr>
        <w:pict w14:anchorId="65C7A725">
          <v:rect id="_x0000_i1046" style="width:525.6pt;height:3pt" o:hralign="center" o:hrstd="t" o:hrnoshade="t" o:hr="t" fillcolor="black [3213]" stroked="f"/>
        </w:pict>
      </w:r>
    </w:p>
    <w:tbl>
      <w:tblPr>
        <w:tblStyle w:val="TableGrid"/>
        <w:tblW w:w="0" w:type="auto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2310"/>
        <w:gridCol w:w="4860"/>
        <w:gridCol w:w="3282"/>
      </w:tblGrid>
      <w:tr w:rsidR="00961855" w:rsidRPr="00961855" w14:paraId="65C7A6C3" w14:textId="77777777" w:rsidTr="00F64418">
        <w:trPr>
          <w:jc w:val="center"/>
        </w:trPr>
        <w:tc>
          <w:tcPr>
            <w:tcW w:w="2310" w:type="dxa"/>
            <w:vAlign w:val="center"/>
          </w:tcPr>
          <w:p w14:paraId="65C7A6BD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  <w:r>
              <w:rPr>
                <w:rFonts w:ascii="Century Gothic" w:hAnsi="Century Gothic"/>
                <w:sz w:val="28"/>
              </w:rPr>
              <w:t>two</w:t>
            </w:r>
            <w:r w:rsidRPr="00961855">
              <w:rPr>
                <w:rFonts w:ascii="Century Gothic" w:hAnsi="Century Gothic"/>
                <w:sz w:val="28"/>
              </w:rPr>
              <w:t xml:space="preserve"> </w:t>
            </w:r>
            <w:r>
              <w:rPr>
                <w:rFonts w:ascii="Century Gothic" w:hAnsi="Century Gothic"/>
                <w:sz w:val="28"/>
              </w:rPr>
              <w:t>secants</w:t>
            </w:r>
            <w:r w:rsidRPr="00961855">
              <w:rPr>
                <w:rFonts w:ascii="Century Gothic" w:hAnsi="Century Gothic"/>
                <w:sz w:val="28"/>
              </w:rPr>
              <w:t xml:space="preserve"> intersect </w:t>
            </w:r>
            <w:r>
              <w:rPr>
                <w:rFonts w:ascii="Century Gothic" w:hAnsi="Century Gothic"/>
                <w:sz w:val="28"/>
              </w:rPr>
              <w:t>OUTSIDE</w:t>
            </w:r>
            <w:r w:rsidRPr="00961855">
              <w:rPr>
                <w:rFonts w:ascii="Century Gothic" w:hAnsi="Century Gothic"/>
                <w:sz w:val="28"/>
              </w:rPr>
              <w:t xml:space="preserve"> the circle</w:t>
            </w:r>
          </w:p>
        </w:tc>
        <w:tc>
          <w:tcPr>
            <w:tcW w:w="4860" w:type="dxa"/>
            <w:vAlign w:val="center"/>
          </w:tcPr>
          <w:p w14:paraId="65C7A6BE" w14:textId="77777777" w:rsidR="00961855" w:rsidRPr="00961855" w:rsidRDefault="00961855" w:rsidP="004877E6">
            <w:pPr>
              <w:jc w:val="center"/>
              <w:rPr>
                <w:rFonts w:ascii="Century Gothic" w:hAnsi="Century Gothic"/>
                <w:sz w:val="28"/>
              </w:rPr>
            </w:pPr>
          </w:p>
        </w:tc>
        <w:tc>
          <w:tcPr>
            <w:tcW w:w="3282" w:type="dxa"/>
            <w:vAlign w:val="center"/>
          </w:tcPr>
          <w:p w14:paraId="65C7A6BF" w14:textId="77777777" w:rsidR="00961855" w:rsidRPr="00961855" w:rsidRDefault="00C862EA" w:rsidP="004877E6">
            <w:pPr>
              <w:jc w:val="center"/>
              <w:rPr>
                <w:rFonts w:ascii="Century Gothic" w:hAnsi="Century Gothic"/>
                <w:sz w:val="28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anchor distT="0" distB="0" distL="114300" distR="114300" simplePos="0" relativeHeight="251675648" behindDoc="0" locked="0" layoutInCell="1" allowOverlap="1" wp14:anchorId="65C7A726" wp14:editId="6CD3CE75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20955</wp:posOffset>
                  </wp:positionV>
                  <wp:extent cx="838835" cy="838835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835" cy="838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5C7A6C0" w14:textId="77777777" w:rsidR="00961855" w:rsidRPr="00961855" w:rsidRDefault="00961855" w:rsidP="004877E6">
            <w:pPr>
              <w:jc w:val="center"/>
              <w:rPr>
                <w:rFonts w:ascii="Century Gothic" w:hAnsi="Century Gothic"/>
                <w:sz w:val="28"/>
              </w:rPr>
            </w:pPr>
          </w:p>
          <w:p w14:paraId="65C7A6C1" w14:textId="77777777" w:rsidR="00961855" w:rsidRPr="00961855" w:rsidRDefault="00961855" w:rsidP="004877E6">
            <w:pPr>
              <w:jc w:val="center"/>
              <w:rPr>
                <w:rFonts w:ascii="Century Gothic" w:hAnsi="Century Gothic"/>
                <w:sz w:val="28"/>
              </w:rPr>
            </w:pPr>
          </w:p>
          <w:p w14:paraId="65C7A6C2" w14:textId="77777777" w:rsidR="00961855" w:rsidRPr="00961855" w:rsidRDefault="00961855" w:rsidP="004877E6">
            <w:pPr>
              <w:jc w:val="center"/>
              <w:rPr>
                <w:rFonts w:ascii="Century Gothic" w:hAnsi="Century Gothic"/>
                <w:sz w:val="28"/>
              </w:rPr>
            </w:pPr>
          </w:p>
        </w:tc>
      </w:tr>
    </w:tbl>
    <w:p w14:paraId="65C7A6C4" w14:textId="77777777" w:rsidR="00961855" w:rsidRDefault="001C278A" w:rsidP="00961855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888640" behindDoc="0" locked="0" layoutInCell="1" allowOverlap="1" wp14:anchorId="65C7A728" wp14:editId="14A43D24">
                <wp:simplePos x="0" y="0"/>
                <wp:positionH relativeFrom="column">
                  <wp:posOffset>4486204</wp:posOffset>
                </wp:positionH>
                <wp:positionV relativeFrom="paragraph">
                  <wp:posOffset>260773</wp:posOffset>
                </wp:positionV>
                <wp:extent cx="901983" cy="981005"/>
                <wp:effectExtent l="0" t="0" r="0" b="0"/>
                <wp:wrapNone/>
                <wp:docPr id="152" name="Group 1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1983" cy="981005"/>
                          <a:chOff x="0" y="0"/>
                          <a:chExt cx="901983" cy="981005"/>
                        </a:xfrm>
                      </wpg:grpSpPr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023" y="158045"/>
                            <a:ext cx="8229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1" name="Straight Connector 121"/>
                        <wps:cNvCnPr/>
                        <wps:spPr>
                          <a:xfrm>
                            <a:off x="62089" y="67734"/>
                            <a:ext cx="447040" cy="8255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62089" y="79023"/>
                            <a:ext cx="741817" cy="54722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Text Box 134"/>
                        <wps:cNvSpPr txBox="1"/>
                        <wps:spPr>
                          <a:xfrm>
                            <a:off x="434623" y="242711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2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Text Box 135"/>
                        <wps:cNvSpPr txBox="1"/>
                        <wps:spPr>
                          <a:xfrm>
                            <a:off x="174978" y="581378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3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Text Box 136"/>
                        <wps:cNvSpPr txBox="1"/>
                        <wps:spPr>
                          <a:xfrm>
                            <a:off x="0" y="180623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4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Text Box 137"/>
                        <wps:cNvSpPr txBox="1"/>
                        <wps:spPr>
                          <a:xfrm>
                            <a:off x="118534" y="0"/>
                            <a:ext cx="345440" cy="234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5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C7A728" id="Group 152" o:spid="_x0000_s1127" style="position:absolute;margin-left:353.25pt;margin-top:20.55pt;width:71pt;height:77.25pt;z-index:251888640" coordsize="9019,981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">
                <v:shape id="Picture 15" o:spid="_x0000_s1128" type="#_x0000_t75" style="position:absolute;left:790;top:1580;width:8229;height:8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">
                  <v:imagedata r:id="rId11" o:title=""/>
                </v:shape>
                <v:line id="Straight Connector 121" o:spid="_x0000_s1129" style="position:absolute;visibility:visible;mso-wrap-style:square" from="620,677" to="5091,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" strokecolor="black [3200]" strokeweight="2.25pt">
                  <v:stroke joinstyle="miter"/>
                </v:line>
                <v:line id="Straight Connector 122" o:spid="_x0000_s1130" style="position:absolute;visibility:visible;mso-wrap-style:square" from="620,790" to="8039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" strokecolor="black [3200]" strokeweight="2.25pt">
                  <v:stroke joinstyle="miter"/>
                </v:line>
                <v:shape id="Text Box 134" o:spid="_x0000_s1131" type="#_x0000_t202" style="position:absolute;left:4346;top:2427;width:345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8a9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z/GsD/M+ECOf0DAAD//wMAUEsBAi0AFAAGAAgAAAAhANvh9svuAAAAhQEAABMAAAAAAAAAAAAA&#10;AAAAAAAAAFtDb250ZW50X1R5cGVzXS54bWxQSwECLQAUAAYACAAAACEAWvQsW78AAAAVAQAACwAA&#10;AAAAAAAAAAAAAAAfAQAAX3JlbHMvLnJlbHNQSwECLQAUAAYACAAAACEA2MPGvcMAAADcAAAADwAA&#10;AAAAAAAAAAAAAAAHAgAAZHJzL2Rvd25yZXYueG1sUEsFBgAAAAADAAMAtwAAAPcCAAAAAA==&#10;" filled="f" stroked="f" strokeweight=".5pt">
                  <v:textbox>
                    <w:txbxContent>
                      <w:p w14:paraId="65C7A772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135" o:spid="_x0000_s1132" type="#_x0000_t202" style="position:absolute;left:1749;top:5813;width:3455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<v:textbox>
                    <w:txbxContent>
                      <w:p w14:paraId="65C7A773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36" o:spid="_x0000_s1133" type="#_x0000_t202" style="position:absolute;top:1806;width:345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<v:textbox>
                    <w:txbxContent>
                      <w:p w14:paraId="65C7A774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137" o:spid="_x0000_s1134" type="#_x0000_t202" style="position:absolute;left:1185;width:3454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<v:textbox>
                    <w:txbxContent>
                      <w:p w14:paraId="65C7A775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5C7A6C5" w14:textId="77777777" w:rsidR="00961855" w:rsidRDefault="00961855" w:rsidP="00961855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5C7A6C6" w14:textId="77777777" w:rsidR="00961855" w:rsidRDefault="008C611F" w:rsidP="002340A0">
      <w:pPr>
        <w:pStyle w:val="ListParagraph"/>
        <w:numPr>
          <w:ilvl w:val="0"/>
          <w:numId w:val="1"/>
        </w:numPr>
        <w:spacing w:after="0" w:line="2448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870208" behindDoc="0" locked="0" layoutInCell="1" allowOverlap="1" wp14:anchorId="65C7A72A" wp14:editId="7BCA5CF9">
                <wp:simplePos x="0" y="0"/>
                <wp:positionH relativeFrom="column">
                  <wp:posOffset>-6773</wp:posOffset>
                </wp:positionH>
                <wp:positionV relativeFrom="paragraph">
                  <wp:posOffset>155011</wp:posOffset>
                </wp:positionV>
                <wp:extent cx="1217930" cy="901982"/>
                <wp:effectExtent l="0" t="0" r="0" b="0"/>
                <wp:wrapNone/>
                <wp:docPr id="133" name="Group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7930" cy="901982"/>
                          <a:chOff x="0" y="0"/>
                          <a:chExt cx="1217930" cy="901982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79022"/>
                            <a:ext cx="8229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7" name="Straight Connector 117"/>
                        <wps:cNvCnPr/>
                        <wps:spPr>
                          <a:xfrm>
                            <a:off x="225777" y="197555"/>
                            <a:ext cx="854710" cy="4572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/>
                        <wps:spPr>
                          <a:xfrm>
                            <a:off x="124177" y="654755"/>
                            <a:ext cx="961955" cy="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750711" y="349955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6" w14:textId="77777777" w:rsidR="005F647B" w:rsidRPr="00D01022" w:rsidRDefault="00940E3F" w:rsidP="005F647B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682977" y="609600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7" w14:textId="77777777" w:rsidR="00940E3F" w:rsidRPr="00D01022" w:rsidRDefault="00940E3F" w:rsidP="00940E3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310444" y="598311"/>
                            <a:ext cx="345440" cy="2292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8" w14:textId="77777777" w:rsidR="00940E3F" w:rsidRPr="00D01022" w:rsidRDefault="00940E3F" w:rsidP="00940E3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762000" y="0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9" w14:textId="77777777" w:rsidR="00940E3F" w:rsidRPr="00D01022" w:rsidRDefault="00940E3F" w:rsidP="00940E3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Right Brace 127"/>
                        <wps:cNvSpPr/>
                        <wps:spPr>
                          <a:xfrm rot="17945396">
                            <a:off x="660400" y="-214489"/>
                            <a:ext cx="163830" cy="951230"/>
                          </a:xfrm>
                          <a:prstGeom prst="rightBrace">
                            <a:avLst>
                              <a:gd name="adj1" fmla="val 2290"/>
                              <a:gd name="adj2" fmla="val 51974"/>
                            </a:avLst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C7A72A" id="Group 133" o:spid="_x0000_s1135" style="position:absolute;left:0;text-align:left;margin-left:-.55pt;margin-top:12.2pt;width:95.9pt;height:71pt;z-index:251870208" coordsize="12179,901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">
                <v:shape id="Picture 13" o:spid="_x0000_s1136" type="#_x0000_t75" style="position:absolute;top:790;width:8229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">
                  <v:imagedata r:id="rId11" o:title=""/>
                </v:shape>
                <v:line id="Straight Connector 117" o:spid="_x0000_s1137" style="position:absolute;visibility:visible;mso-wrap-style:square" from="2257,1975" to="10804,6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" strokecolor="black [3200]" strokeweight="2.25pt">
                  <v:stroke joinstyle="miter"/>
                </v:line>
                <v:line id="Straight Connector 118" o:spid="_x0000_s1138" style="position:absolute;visibility:visible;mso-wrap-style:square" from="1241,6547" to="10861,6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" strokecolor="black [3200]" strokeweight="2.25pt">
                  <v:stroke joinstyle="miter"/>
                </v:line>
                <v:shape id="Text Box 123" o:spid="_x0000_s1139" type="#_x0000_t202" style="position:absolute;left:7507;top:3499;width:345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<v:textbox>
                    <w:txbxContent>
                      <w:p w14:paraId="65C7A776" w14:textId="77777777" w:rsidR="005F647B" w:rsidRPr="00D01022" w:rsidRDefault="00940E3F" w:rsidP="005F647B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124" o:spid="_x0000_s1140" type="#_x0000_t202" style="position:absolute;left:6829;top:6096;width:3455;height:2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<v:textbox>
                    <w:txbxContent>
                      <w:p w14:paraId="65C7A777" w14:textId="77777777" w:rsidR="00940E3F" w:rsidRPr="00D01022" w:rsidRDefault="00940E3F" w:rsidP="00940E3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25" o:spid="_x0000_s1141" type="#_x0000_t202" style="position:absolute;left:3104;top:5983;width:3454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<v:textbox>
                    <w:txbxContent>
                      <w:p w14:paraId="65C7A778" w14:textId="77777777" w:rsidR="00940E3F" w:rsidRPr="00D01022" w:rsidRDefault="00940E3F" w:rsidP="00940E3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6" o:spid="_x0000_s1142" type="#_x0000_t202" style="position:absolute;left:7620;width:3454;height:2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<v:textbox>
                    <w:txbxContent>
                      <w:p w14:paraId="65C7A779" w14:textId="77777777" w:rsidR="00940E3F" w:rsidRPr="00D01022" w:rsidRDefault="00940E3F" w:rsidP="00940E3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127" o:spid="_x0000_s1143" type="#_x0000_t88" style="position:absolute;left:6604;top:-2145;width:1638;height:9512;rotation:-399180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" adj="85,11226" strokecolor="black [3200]" strokeweight="1.5pt">
                  <v:stroke joinstyle="miter"/>
                </v:shape>
              </v:group>
            </w:pict>
          </mc:Fallback>
        </mc:AlternateContent>
      </w:r>
      <w:r w:rsidR="00961855">
        <w:rPr>
          <w:rFonts w:ascii="Century Gothic" w:hAnsi="Century Gothic"/>
        </w:rPr>
        <w:t xml:space="preserve"> </w:t>
      </w:r>
      <w:r w:rsidR="0059192F" w:rsidRPr="00095134">
        <w:rPr>
          <w:rFonts w:ascii="Century Gothic" w:hAnsi="Century Gothic"/>
          <w:position w:val="-8"/>
        </w:rPr>
        <w:object w:dxaOrig="1680" w:dyaOrig="260" w14:anchorId="65C7A72C">
          <v:shape id="_x0000_i1047" type="#_x0000_t75" style="width:84.4pt;height:12.4pt" o:ole="">
            <v:imagedata r:id="rId14" o:title=""/>
          </v:shape>
          <o:OLEObject Type="Embed" ProgID="Equation.DSMT4" ShapeID="_x0000_i1047" DrawAspect="Content" ObjectID="_1644738726" r:id="rId44"/>
        </w:object>
      </w:r>
    </w:p>
    <w:p w14:paraId="65C7A6C7" w14:textId="77777777" w:rsidR="00961855" w:rsidRDefault="008C611F" w:rsidP="002340A0">
      <w:pPr>
        <w:pStyle w:val="ListParagraph"/>
        <w:numPr>
          <w:ilvl w:val="0"/>
          <w:numId w:val="1"/>
        </w:numPr>
        <w:spacing w:after="0" w:line="2448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879424" behindDoc="0" locked="0" layoutInCell="1" allowOverlap="1" wp14:anchorId="65C7A72D" wp14:editId="1D5DC6ED">
                <wp:simplePos x="0" y="0"/>
                <wp:positionH relativeFrom="column">
                  <wp:posOffset>-194169</wp:posOffset>
                </wp:positionH>
                <wp:positionV relativeFrom="paragraph">
                  <wp:posOffset>234033</wp:posOffset>
                </wp:positionV>
                <wp:extent cx="1135662" cy="822960"/>
                <wp:effectExtent l="0" t="0" r="7620" b="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5662" cy="822960"/>
                          <a:chOff x="0" y="0"/>
                          <a:chExt cx="1135662" cy="822960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9" name="Straight Connector 119"/>
                        <wps:cNvCnPr/>
                        <wps:spPr>
                          <a:xfrm>
                            <a:off x="248356" y="101600"/>
                            <a:ext cx="836577" cy="2540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 flipH="1">
                            <a:off x="276578" y="355600"/>
                            <a:ext cx="808920" cy="34685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Text Box 128"/>
                        <wps:cNvSpPr txBox="1"/>
                        <wps:spPr>
                          <a:xfrm>
                            <a:off x="276578" y="101600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A" w14:textId="77777777" w:rsidR="00940E3F" w:rsidRPr="00D01022" w:rsidRDefault="00940E3F" w:rsidP="00940E3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Text Box 129"/>
                        <wps:cNvSpPr txBox="1"/>
                        <wps:spPr>
                          <a:xfrm>
                            <a:off x="790222" y="124178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B" w14:textId="77777777" w:rsidR="00940E3F" w:rsidRPr="00D01022" w:rsidRDefault="00940E3F" w:rsidP="00940E3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778933" y="406400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C" w14:textId="77777777" w:rsidR="00940E3F" w:rsidRPr="00D01022" w:rsidRDefault="00940E3F" w:rsidP="00940E3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327378" y="445911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D" w14:textId="77777777" w:rsidR="00940E3F" w:rsidRPr="00D01022" w:rsidRDefault="00940E3F" w:rsidP="00940E3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C7A72D" id="Group 132" o:spid="_x0000_s1144" style="position:absolute;left:0;text-align:left;margin-left:-15.3pt;margin-top:18.45pt;width:89.4pt;height:64.8pt;z-index:251879424" coordsize="11356,82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">
                <v:shape id="Picture 14" o:spid="_x0000_s1145" type="#_x0000_t75" style="position:absolute;width:8229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">
                  <v:imagedata r:id="rId11" o:title=""/>
                </v:shape>
                <v:line id="Straight Connector 119" o:spid="_x0000_s1146" style="position:absolute;visibility:visible;mso-wrap-style:square" from="2483,1016" to="10849,3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" strokecolor="black [3200]" strokeweight="2.25pt">
                  <v:stroke joinstyle="miter"/>
                </v:line>
                <v:line id="Straight Connector 120" o:spid="_x0000_s1147" style="position:absolute;flip:x;visibility:visible;mso-wrap-style:square" from="2765,3556" to="10854,7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" strokecolor="black [3200]" strokeweight="2.25pt">
                  <v:stroke joinstyle="miter"/>
                </v:line>
                <v:shape id="Text Box 128" o:spid="_x0000_s1148" type="#_x0000_t202" style="position:absolute;left:2765;top:1016;width:3455;height:2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1pl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6GVZ2QCPf8HAAD//wMAUEsBAi0AFAAGAAgAAAAhANvh9svuAAAAhQEAABMAAAAAAAAA&#10;AAAAAAAAAAAAAFtDb250ZW50X1R5cGVzXS54bWxQSwECLQAUAAYACAAAACEAWvQsW78AAAAVAQAA&#10;CwAAAAAAAAAAAAAAAAAfAQAAX3JlbHMvLnJlbHNQSwECLQAUAAYACAAAACEA3FdaZcYAAADcAAAA&#10;DwAAAAAAAAAAAAAAAAAHAgAAZHJzL2Rvd25yZXYueG1sUEsFBgAAAAADAAMAtwAAAPoCAAAAAA==&#10;" filled="f" stroked="f" strokeweight=".5pt">
                  <v:textbox>
                    <w:txbxContent>
                      <w:p w14:paraId="65C7A77A" w14:textId="77777777" w:rsidR="00940E3F" w:rsidRPr="00D01022" w:rsidRDefault="00940E3F" w:rsidP="00940E3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9" o:spid="_x0000_s1149" type="#_x0000_t202" style="position:absolute;left:7902;top:1241;width:345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<v:textbox>
                    <w:txbxContent>
                      <w:p w14:paraId="65C7A77B" w14:textId="77777777" w:rsidR="00940E3F" w:rsidRPr="00D01022" w:rsidRDefault="00940E3F" w:rsidP="00940E3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130" o:spid="_x0000_s1150" type="#_x0000_t202" style="position:absolute;left:7789;top:4064;width:3454;height:2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C+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p/jAvsYAAADcAAAA&#10;DwAAAAAAAAAAAAAAAAAHAgAAZHJzL2Rvd25yZXYueG1sUEsFBgAAAAADAAMAtwAAAPoCAAAAAA==&#10;" filled="f" stroked="f" strokeweight=".5pt">
                  <v:textbox>
                    <w:txbxContent>
                      <w:p w14:paraId="65C7A77C" w14:textId="77777777" w:rsidR="00940E3F" w:rsidRPr="00D01022" w:rsidRDefault="00940E3F" w:rsidP="00940E3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31" o:spid="_x0000_s1151" type="#_x0000_t202" style="position:absolute;left:3273;top:4459;width:3455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<v:textbox>
                    <w:txbxContent>
                      <w:p w14:paraId="65C7A77D" w14:textId="77777777" w:rsidR="00940E3F" w:rsidRPr="00D01022" w:rsidRDefault="00940E3F" w:rsidP="00940E3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9192F" w:rsidRPr="00095134">
        <w:rPr>
          <w:rFonts w:ascii="Century Gothic" w:hAnsi="Century Gothic"/>
          <w:position w:val="-8"/>
        </w:rPr>
        <w:object w:dxaOrig="1680" w:dyaOrig="260" w14:anchorId="65C7A72F">
          <v:shape id="_x0000_i1048" type="#_x0000_t75" style="width:84.4pt;height:12.4pt" o:ole="">
            <v:imagedata r:id="rId14" o:title=""/>
          </v:shape>
          <o:OLEObject Type="Embed" ProgID="Equation.DSMT4" ShapeID="_x0000_i1048" DrawAspect="Content" ObjectID="_1644738727" r:id="rId45"/>
        </w:object>
      </w:r>
      <w:r w:rsidR="00961855">
        <w:rPr>
          <w:rFonts w:ascii="Century Gothic" w:hAnsi="Century Gothic"/>
        </w:rPr>
        <w:t xml:space="preserve"> </w:t>
      </w:r>
    </w:p>
    <w:p w14:paraId="65C7A6C8" w14:textId="77777777" w:rsidR="00961855" w:rsidRDefault="0059192F" w:rsidP="002340A0">
      <w:pPr>
        <w:pStyle w:val="ListParagraph"/>
        <w:numPr>
          <w:ilvl w:val="0"/>
          <w:numId w:val="1"/>
        </w:numPr>
        <w:spacing w:after="0" w:line="2448" w:lineRule="auto"/>
        <w:rPr>
          <w:rFonts w:ascii="Century Gothic" w:hAnsi="Century Gothic"/>
        </w:rPr>
      </w:pPr>
      <w:r w:rsidRPr="00095134">
        <w:rPr>
          <w:rFonts w:ascii="Century Gothic" w:hAnsi="Century Gothic"/>
          <w:position w:val="-8"/>
        </w:rPr>
        <w:object w:dxaOrig="1680" w:dyaOrig="260" w14:anchorId="65C7A730">
          <v:shape id="_x0000_i1049" type="#_x0000_t75" style="width:84.4pt;height:12.4pt" o:ole="">
            <v:imagedata r:id="rId14" o:title=""/>
          </v:shape>
          <o:OLEObject Type="Embed" ProgID="Equation.DSMT4" ShapeID="_x0000_i1049" DrawAspect="Content" ObjectID="_1644738728" r:id="rId46"/>
        </w:object>
      </w:r>
      <w:r w:rsidR="00961855">
        <w:rPr>
          <w:rFonts w:ascii="Century Gothic" w:hAnsi="Century Gothic"/>
        </w:rPr>
        <w:t xml:space="preserve"> </w:t>
      </w:r>
    </w:p>
    <w:p w14:paraId="65C7A6C9" w14:textId="77777777" w:rsidR="00961855" w:rsidRDefault="00961855" w:rsidP="002340A0">
      <w:pPr>
        <w:spacing w:after="0" w:line="2448" w:lineRule="auto"/>
        <w:rPr>
          <w:rFonts w:ascii="Century Gothic" w:hAnsi="Century Gothic"/>
          <w:sz w:val="24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num="3" w:sep="1" w:space="720"/>
          <w:docGrid w:linePitch="360"/>
        </w:sectPr>
      </w:pPr>
    </w:p>
    <w:p w14:paraId="65C7A6CA" w14:textId="77777777" w:rsidR="00961855" w:rsidRDefault="008E338D" w:rsidP="00961855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sz w:val="24"/>
        </w:rPr>
        <w:pict w14:anchorId="65C7A731">
          <v:rect id="_x0000_i1050" style="width:525.6pt;height:3pt" o:hralign="center" o:hrstd="t" o:hrnoshade="t" o:hr="t" fillcolor="black [3213]" stroked="f"/>
        </w:pict>
      </w:r>
    </w:p>
    <w:tbl>
      <w:tblPr>
        <w:tblStyle w:val="TableGrid"/>
        <w:tblW w:w="0" w:type="auto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2310"/>
        <w:gridCol w:w="4860"/>
        <w:gridCol w:w="3282"/>
      </w:tblGrid>
      <w:tr w:rsidR="00961855" w:rsidRPr="00961855" w14:paraId="65C7A6D1" w14:textId="77777777" w:rsidTr="00F64418">
        <w:trPr>
          <w:jc w:val="center"/>
        </w:trPr>
        <w:tc>
          <w:tcPr>
            <w:tcW w:w="2310" w:type="dxa"/>
            <w:vAlign w:val="center"/>
          </w:tcPr>
          <w:p w14:paraId="65C7A6CB" w14:textId="77777777" w:rsidR="00961855" w:rsidRPr="00961855" w:rsidRDefault="00F64418" w:rsidP="00F64418">
            <w:pPr>
              <w:jc w:val="center"/>
              <w:rPr>
                <w:rFonts w:ascii="Century Gothic" w:hAnsi="Century Gothic"/>
                <w:sz w:val="28"/>
              </w:rPr>
            </w:pPr>
            <w:r>
              <w:rPr>
                <w:rFonts w:ascii="Century Gothic" w:hAnsi="Century Gothic"/>
                <w:sz w:val="28"/>
              </w:rPr>
              <w:t>one</w:t>
            </w:r>
            <w:r w:rsidR="00961855" w:rsidRPr="00961855">
              <w:rPr>
                <w:rFonts w:ascii="Century Gothic" w:hAnsi="Century Gothic"/>
                <w:sz w:val="28"/>
              </w:rPr>
              <w:t xml:space="preserve"> </w:t>
            </w:r>
            <w:r w:rsidR="00961855">
              <w:rPr>
                <w:rFonts w:ascii="Century Gothic" w:hAnsi="Century Gothic"/>
                <w:sz w:val="28"/>
              </w:rPr>
              <w:t xml:space="preserve">secant &amp; </w:t>
            </w:r>
            <w:r>
              <w:rPr>
                <w:rFonts w:ascii="Century Gothic" w:hAnsi="Century Gothic"/>
                <w:sz w:val="28"/>
              </w:rPr>
              <w:t>one</w:t>
            </w:r>
            <w:r w:rsidR="00D04460">
              <w:rPr>
                <w:rFonts w:ascii="Century Gothic" w:hAnsi="Century Gothic"/>
                <w:sz w:val="28"/>
              </w:rPr>
              <w:t xml:space="preserve"> tang</w:t>
            </w:r>
            <w:r w:rsidR="00961855">
              <w:rPr>
                <w:rFonts w:ascii="Century Gothic" w:hAnsi="Century Gothic"/>
                <w:sz w:val="28"/>
              </w:rPr>
              <w:t>e</w:t>
            </w:r>
            <w:r w:rsidR="00D04460">
              <w:rPr>
                <w:rFonts w:ascii="Century Gothic" w:hAnsi="Century Gothic"/>
                <w:sz w:val="28"/>
              </w:rPr>
              <w:t>nt</w:t>
            </w:r>
            <w:r w:rsidR="00961855" w:rsidRPr="00961855">
              <w:rPr>
                <w:rFonts w:ascii="Century Gothic" w:hAnsi="Century Gothic"/>
                <w:sz w:val="28"/>
              </w:rPr>
              <w:t xml:space="preserve"> intersect </w:t>
            </w:r>
            <w:r w:rsidR="00961855">
              <w:rPr>
                <w:rFonts w:ascii="Century Gothic" w:hAnsi="Century Gothic"/>
                <w:sz w:val="28"/>
              </w:rPr>
              <w:t>OUTSIDE</w:t>
            </w:r>
            <w:r w:rsidR="00961855" w:rsidRPr="00961855">
              <w:rPr>
                <w:rFonts w:ascii="Century Gothic" w:hAnsi="Century Gothic"/>
                <w:sz w:val="28"/>
              </w:rPr>
              <w:t xml:space="preserve"> </w:t>
            </w:r>
          </w:p>
        </w:tc>
        <w:tc>
          <w:tcPr>
            <w:tcW w:w="4860" w:type="dxa"/>
            <w:vAlign w:val="center"/>
          </w:tcPr>
          <w:p w14:paraId="65C7A6CC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</w:tc>
        <w:tc>
          <w:tcPr>
            <w:tcW w:w="3282" w:type="dxa"/>
            <w:vAlign w:val="center"/>
          </w:tcPr>
          <w:p w14:paraId="65C7A6CD" w14:textId="77777777" w:rsidR="00961855" w:rsidRPr="00961855" w:rsidRDefault="00EA0779" w:rsidP="00961855">
            <w:pPr>
              <w:jc w:val="center"/>
              <w:rPr>
                <w:rFonts w:ascii="Century Gothic" w:hAnsi="Century Gothic"/>
                <w:sz w:val="28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anchor distT="0" distB="0" distL="114300" distR="114300" simplePos="0" relativeHeight="251677696" behindDoc="0" locked="0" layoutInCell="1" allowOverlap="1" wp14:anchorId="65C7A732" wp14:editId="31A53F5A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-33655</wp:posOffset>
                  </wp:positionV>
                  <wp:extent cx="896620" cy="896620"/>
                  <wp:effectExtent l="0" t="0" r="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6620" cy="896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5C7A6CE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  <w:p w14:paraId="65C7A6CF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  <w:p w14:paraId="65C7A6D0" w14:textId="77777777" w:rsidR="00961855" w:rsidRPr="00961855" w:rsidRDefault="00961855" w:rsidP="00961855">
            <w:pPr>
              <w:jc w:val="center"/>
              <w:rPr>
                <w:rFonts w:ascii="Century Gothic" w:hAnsi="Century Gothic"/>
                <w:sz w:val="28"/>
              </w:rPr>
            </w:pPr>
          </w:p>
        </w:tc>
      </w:tr>
    </w:tbl>
    <w:p w14:paraId="65C7A6D2" w14:textId="77777777" w:rsidR="00961855" w:rsidRDefault="00961855" w:rsidP="00961855">
      <w:pPr>
        <w:spacing w:after="0"/>
        <w:rPr>
          <w:rFonts w:ascii="Century Gothic" w:hAnsi="Century Gothic"/>
        </w:rPr>
      </w:pPr>
    </w:p>
    <w:p w14:paraId="65C7A6D3" w14:textId="77777777" w:rsidR="00961855" w:rsidRDefault="00961855" w:rsidP="00961855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5C7A6D4" w14:textId="77777777" w:rsidR="00961855" w:rsidRDefault="00FF7700" w:rsidP="00961855">
      <w:pPr>
        <w:pStyle w:val="ListParagraph"/>
        <w:numPr>
          <w:ilvl w:val="0"/>
          <w:numId w:val="1"/>
        </w:numPr>
        <w:spacing w:after="0" w:line="216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898880" behindDoc="0" locked="0" layoutInCell="1" allowOverlap="1" wp14:anchorId="65C7A734" wp14:editId="3E73C48D">
                <wp:simplePos x="0" y="0"/>
                <wp:positionH relativeFrom="column">
                  <wp:posOffset>79248</wp:posOffset>
                </wp:positionH>
                <wp:positionV relativeFrom="paragraph">
                  <wp:posOffset>178181</wp:posOffset>
                </wp:positionV>
                <wp:extent cx="1141307" cy="1395307"/>
                <wp:effectExtent l="0" t="0" r="0" b="33655"/>
                <wp:wrapNone/>
                <wp:docPr id="151" name="Group 1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307" cy="1395307"/>
                          <a:chOff x="0" y="0"/>
                          <a:chExt cx="1141307" cy="1395307"/>
                        </a:xfrm>
                      </wpg:grpSpPr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84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8" name="Text Box 138"/>
                        <wps:cNvSpPr txBox="1"/>
                        <wps:spPr>
                          <a:xfrm>
                            <a:off x="395111" y="1016000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E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Straight Connector 139"/>
                        <wps:cNvCnPr/>
                        <wps:spPr>
                          <a:xfrm>
                            <a:off x="84667" y="366889"/>
                            <a:ext cx="751840" cy="1028418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 flipH="1">
                            <a:off x="834927" y="479778"/>
                            <a:ext cx="66604" cy="91517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Text Box 143"/>
                        <wps:cNvSpPr txBox="1"/>
                        <wps:spPr>
                          <a:xfrm>
                            <a:off x="214489" y="479778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7F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Text Box 144"/>
                        <wps:cNvSpPr txBox="1"/>
                        <wps:spPr>
                          <a:xfrm>
                            <a:off x="795867" y="936978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80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C7A734" id="Group 151" o:spid="_x0000_s1152" style="position:absolute;left:0;text-align:left;margin-left:6.25pt;margin-top:14.05pt;width:89.85pt;height:109.85pt;z-index:251898880" coordsize="11413,1395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">
                <v:shape id="Picture 16" o:spid="_x0000_s1153" type="#_x0000_t75" style="position:absolute;width:10058;height:10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">
                  <v:imagedata r:id="rId11" o:title=""/>
                </v:shape>
                <v:shape id="Text Box 138" o:spid="_x0000_s1154" type="#_x0000_t202" style="position:absolute;left:3951;top:10160;width:3454;height:2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<v:textbox>
                    <w:txbxContent>
                      <w:p w14:paraId="65C7A77E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line id="Straight Connector 139" o:spid="_x0000_s1155" style="position:absolute;visibility:visible;mso-wrap-style:square" from="846,3668" to="8365,13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" strokecolor="black [3200]" strokeweight="2.25pt">
                  <v:stroke joinstyle="miter"/>
                </v:line>
                <v:line id="Straight Connector 140" o:spid="_x0000_s1156" style="position:absolute;flip:x;visibility:visible;mso-wrap-style:square" from="8349,4797" to="9015,13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" strokecolor="black [3200]" strokeweight="2.25pt">
                  <v:stroke joinstyle="miter"/>
                </v:line>
                <v:shape id="Text Box 143" o:spid="_x0000_s1157" type="#_x0000_t202" style="position:absolute;left:2144;top:4797;width:3455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20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wffMH/M+ECOf0DAAD//wMAUEsBAi0AFAAGAAgAAAAhANvh9svuAAAAhQEAABMAAAAAAAAAAAAA&#10;AAAAAAAAAFtDb250ZW50X1R5cGVzXS54bWxQSwECLQAUAAYACAAAACEAWvQsW78AAAAVAQAACwAA&#10;AAAAAAAAAAAAAAAfAQAAX3JlbHMvLnJlbHNQSwECLQAUAAYACAAAACEADywttMMAAADcAAAADwAA&#10;AAAAAAAAAAAAAAAHAgAAZHJzL2Rvd25yZXYueG1sUEsFBgAAAAADAAMAtwAAAPcCAAAAAA==&#10;" filled="f" stroked="f" strokeweight=".5pt">
                  <v:textbox>
                    <w:txbxContent>
                      <w:p w14:paraId="65C7A77F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4" o:spid="_x0000_s1158" type="#_x0000_t202" style="position:absolute;left:7958;top:9369;width:3455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bXAxAAAANwAAAAPAAAAZHJzL2Rvd25yZXYueG1sRE9Na8JA&#10;EL0X/A/LFHqrm4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IDFtcDEAAAA3AAAAA8A&#10;AAAAAAAAAAAAAAAABwIAAGRycy9kb3ducmV2LnhtbFBLBQYAAAAAAwADALcAAAD4AgAAAAA=&#10;" filled="f" stroked="f" strokeweight=".5pt">
                  <v:textbox>
                    <w:txbxContent>
                      <w:p w14:paraId="65C7A780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61855">
        <w:rPr>
          <w:rFonts w:ascii="Century Gothic" w:hAnsi="Century Gothic"/>
        </w:rPr>
        <w:t xml:space="preserve"> </w:t>
      </w:r>
      <w:r w:rsidR="0059192F" w:rsidRPr="00095134">
        <w:rPr>
          <w:rFonts w:ascii="Century Gothic" w:hAnsi="Century Gothic"/>
          <w:position w:val="-8"/>
        </w:rPr>
        <w:object w:dxaOrig="1680" w:dyaOrig="260" w14:anchorId="65C7A736">
          <v:shape id="_x0000_i1051" type="#_x0000_t75" style="width:84.4pt;height:12.4pt" o:ole="">
            <v:imagedata r:id="rId14" o:title=""/>
          </v:shape>
          <o:OLEObject Type="Embed" ProgID="Equation.DSMT4" ShapeID="_x0000_i1051" DrawAspect="Content" ObjectID="_1644738729" r:id="rId47"/>
        </w:object>
      </w:r>
    </w:p>
    <w:p w14:paraId="65C7A6D5" w14:textId="77777777" w:rsidR="00961855" w:rsidRDefault="00FF7700" w:rsidP="00961855">
      <w:pPr>
        <w:pStyle w:val="ListParagraph"/>
        <w:numPr>
          <w:ilvl w:val="0"/>
          <w:numId w:val="1"/>
        </w:numPr>
        <w:spacing w:after="0" w:line="216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910144" behindDoc="0" locked="0" layoutInCell="1" allowOverlap="1" wp14:anchorId="65C7A737" wp14:editId="689204D8">
                <wp:simplePos x="0" y="0"/>
                <wp:positionH relativeFrom="column">
                  <wp:posOffset>-121666</wp:posOffset>
                </wp:positionH>
                <wp:positionV relativeFrom="paragraph">
                  <wp:posOffset>233045</wp:posOffset>
                </wp:positionV>
                <wp:extent cx="1410659" cy="1109684"/>
                <wp:effectExtent l="0" t="0" r="37465" b="0"/>
                <wp:wrapNone/>
                <wp:docPr id="150" name="Group 1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0659" cy="1109684"/>
                          <a:chOff x="0" y="0"/>
                          <a:chExt cx="1410659" cy="1109684"/>
                        </a:xfrm>
                      </wpg:grpSpPr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84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5" name="Text Box 145"/>
                        <wps:cNvSpPr txBox="1"/>
                        <wps:spPr>
                          <a:xfrm>
                            <a:off x="846666" y="874889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81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Text Box 146"/>
                        <wps:cNvSpPr txBox="1"/>
                        <wps:spPr>
                          <a:xfrm>
                            <a:off x="440266" y="197555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82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Text Box 147"/>
                        <wps:cNvSpPr txBox="1"/>
                        <wps:spPr>
                          <a:xfrm>
                            <a:off x="970844" y="496711"/>
                            <a:ext cx="345440" cy="23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7A783" w14:textId="77777777" w:rsidR="008C611F" w:rsidRPr="00D01022" w:rsidRDefault="008C611F" w:rsidP="008C611F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Straight Connector 148"/>
                        <wps:cNvCnPr/>
                        <wps:spPr>
                          <a:xfrm flipV="1">
                            <a:off x="456748" y="880082"/>
                            <a:ext cx="953911" cy="22578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traight Connector 149"/>
                        <wps:cNvCnPr/>
                        <wps:spPr>
                          <a:xfrm>
                            <a:off x="203200" y="191911"/>
                            <a:ext cx="1185192" cy="68460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5C7A737" id="Group 150" o:spid="_x0000_s1159" style="position:absolute;left:0;text-align:left;margin-left:-9.6pt;margin-top:18.35pt;width:111.1pt;height:87.4pt;z-index:251910144;mso-width-relative:margin" coordsize="14106,110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">
                <v:shape id="Picture 17" o:spid="_x0000_s1160" type="#_x0000_t75" style="position:absolute;width:10058;height:10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">
                  <v:imagedata r:id="rId11" o:title=""/>
                </v:shape>
                <v:shape id="Text Box 145" o:spid="_x0000_s1161" type="#_x0000_t202" style="position:absolute;left:8466;top:8748;width:3455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RBb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74kQW8MAAADcAAAADwAA&#10;AAAAAAAAAAAAAAAHAgAAZHJzL2Rvd25yZXYueG1sUEsFBgAAAAADAAMAtwAAAPcCAAAAAA==&#10;" filled="f" stroked="f" strokeweight=".5pt">
                  <v:textbox>
                    <w:txbxContent>
                      <w:p w14:paraId="65C7A781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6" o:spid="_x0000_s1162" type="#_x0000_t202" style="position:absolute;left:4402;top:1975;width:3455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44s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AfW44sxQAAANwAAAAP&#10;AAAAAAAAAAAAAAAAAAcCAABkcnMvZG93bnJldi54bWxQSwUGAAAAAAMAAwC3AAAA+QIAAAAA&#10;" filled="f" stroked="f" strokeweight=".5pt">
                  <v:textbox>
                    <w:txbxContent>
                      <w:p w14:paraId="65C7A782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147" o:spid="_x0000_s1163" type="#_x0000_t202" style="position:absolute;left:9708;top:4967;width:3454;height:2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yu3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cBcrt8MAAADcAAAADwAA&#10;AAAAAAAAAAAAAAAHAgAAZHJzL2Rvd25yZXYueG1sUEsFBgAAAAADAAMAtwAAAPcCAAAAAA==&#10;" filled="f" stroked="f" strokeweight=".5pt">
                  <v:textbox>
                    <w:txbxContent>
                      <w:p w14:paraId="65C7A783" w14:textId="77777777" w:rsidR="008C611F" w:rsidRPr="00D01022" w:rsidRDefault="008C611F" w:rsidP="008C611F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16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line id="Straight Connector 148" o:spid="_x0000_s1164" style="position:absolute;flip:y;visibility:visible;mso-wrap-style:square" from="4567,8800" to="14106,9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" strokecolor="black [3200]" strokeweight="2.25pt">
                  <v:stroke joinstyle="miter"/>
                </v:line>
                <v:line id="Straight Connector 149" o:spid="_x0000_s1165" style="position:absolute;visibility:visible;mso-wrap-style:square" from="2032,1919" to="13883,8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" strokecolor="black [3200]" strokeweight="2.25pt">
                  <v:stroke joinstyle="miter"/>
                </v:line>
              </v:group>
            </w:pict>
          </mc:Fallback>
        </mc:AlternateContent>
      </w:r>
      <w:r w:rsidR="0059192F" w:rsidRPr="00095134">
        <w:rPr>
          <w:rFonts w:ascii="Century Gothic" w:hAnsi="Century Gothic"/>
          <w:position w:val="-8"/>
        </w:rPr>
        <w:object w:dxaOrig="1680" w:dyaOrig="260" w14:anchorId="65C7A739">
          <v:shape id="_x0000_i1052" type="#_x0000_t75" style="width:84.4pt;height:12.4pt" o:ole="">
            <v:imagedata r:id="rId14" o:title=""/>
          </v:shape>
          <o:OLEObject Type="Embed" ProgID="Equation.DSMT4" ShapeID="_x0000_i1052" DrawAspect="Content" ObjectID="_1644738730" r:id="rId48"/>
        </w:object>
      </w:r>
      <w:r w:rsidR="00961855">
        <w:rPr>
          <w:rFonts w:ascii="Century Gothic" w:hAnsi="Century Gothic"/>
        </w:rPr>
        <w:t xml:space="preserve"> </w:t>
      </w:r>
    </w:p>
    <w:p w14:paraId="65C7A6D6" w14:textId="77777777" w:rsidR="00961855" w:rsidRDefault="00961855" w:rsidP="00961855">
      <w:pPr>
        <w:spacing w:after="0" w:line="2160" w:lineRule="auto"/>
        <w:rPr>
          <w:rFonts w:ascii="Century Gothic" w:hAnsi="Century Gothic"/>
          <w:sz w:val="24"/>
        </w:rPr>
        <w:sectPr w:rsidR="00961855" w:rsidSect="0063071F">
          <w:type w:val="continuous"/>
          <w:pgSz w:w="12240" w:h="15840" w:code="1"/>
          <w:pgMar w:top="720" w:right="864" w:bottom="576" w:left="864" w:header="576" w:footer="432" w:gutter="0"/>
          <w:cols w:num="2" w:sep="1" w:space="720"/>
          <w:docGrid w:linePitch="360"/>
        </w:sectPr>
      </w:pPr>
    </w:p>
    <w:p w14:paraId="65C7A6D7" w14:textId="77777777" w:rsidR="00961855" w:rsidRPr="00961855" w:rsidRDefault="008E338D" w:rsidP="00961855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sz w:val="24"/>
        </w:rPr>
        <w:pict w14:anchorId="65C7A73A">
          <v:rect id="_x0000_i1053" style="width:525.6pt;height:4pt" o:hralign="center" o:hrstd="t" o:hrnoshade="t" o:hr="t" fillcolor="black [3213]" stroked="f"/>
        </w:pict>
      </w:r>
    </w:p>
    <w:sectPr w:rsidR="00961855" w:rsidRPr="00961855" w:rsidSect="0063071F">
      <w:type w:val="continuous"/>
      <w:pgSz w:w="12240" w:h="15840" w:code="1"/>
      <w:pgMar w:top="720" w:right="864" w:bottom="576" w:left="864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351815" w14:textId="77777777" w:rsidR="008E338D" w:rsidRDefault="008E338D" w:rsidP="00B56F39">
      <w:pPr>
        <w:spacing w:after="0" w:line="240" w:lineRule="auto"/>
      </w:pPr>
      <w:r>
        <w:separator/>
      </w:r>
    </w:p>
  </w:endnote>
  <w:endnote w:type="continuationSeparator" w:id="0">
    <w:p w14:paraId="1B8BED1C" w14:textId="77777777" w:rsidR="008E338D" w:rsidRDefault="008E338D" w:rsidP="00B56F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C7A740" w14:textId="77777777" w:rsidR="00FF7700" w:rsidRPr="00FF7700" w:rsidRDefault="00FF7700">
    <w:pPr>
      <w:pStyle w:val="Footer"/>
      <w:rPr>
        <w:rFonts w:ascii="Century Gothic" w:hAnsi="Century Gothic"/>
        <w:sz w:val="16"/>
      </w:rPr>
    </w:pPr>
    <w:r w:rsidRPr="00FF7700">
      <w:rPr>
        <w:rFonts w:ascii="Century Gothic" w:hAnsi="Century Gothic"/>
        <w:sz w:val="16"/>
      </w:rPr>
      <w:ptab w:relativeTo="margin" w:alignment="center" w:leader="none"/>
    </w:r>
    <w:r>
      <w:rPr>
        <w:rFonts w:ascii="Century Gothic" w:hAnsi="Century Gothic"/>
        <w:sz w:val="16"/>
      </w:rPr>
      <w:t xml:space="preserve">I know… the pictures are not drawn to scale!!! </w:t>
    </w:r>
    <w:r w:rsidRPr="00FF7700">
      <w:rPr>
        <w:rFonts w:ascii="Century Gothic" w:hAnsi="Century Gothic"/>
        <w:sz w:val="16"/>
      </w:rPr>
      <w:sym w:font="Wingdings" w:char="F04A"/>
    </w:r>
    <w:r w:rsidRPr="00FF7700">
      <w:rPr>
        <w:rFonts w:ascii="Century Gothic" w:hAnsi="Century Gothic"/>
        <w:sz w:val="16"/>
      </w:rPr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C90F6F" w14:textId="77777777" w:rsidR="008E338D" w:rsidRDefault="008E338D" w:rsidP="00B56F39">
      <w:pPr>
        <w:spacing w:after="0" w:line="240" w:lineRule="auto"/>
      </w:pPr>
      <w:r>
        <w:separator/>
      </w:r>
    </w:p>
  </w:footnote>
  <w:footnote w:type="continuationSeparator" w:id="0">
    <w:p w14:paraId="194959A2" w14:textId="77777777" w:rsidR="008E338D" w:rsidRDefault="008E338D" w:rsidP="00B56F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C7A73F" w14:textId="77777777" w:rsidR="00B56F39" w:rsidRPr="00B56F39" w:rsidRDefault="00B56F39">
    <w:pPr>
      <w:pStyle w:val="Header"/>
      <w:rPr>
        <w:rFonts w:ascii="Century Gothic" w:hAnsi="Century Gothic"/>
        <w:sz w:val="24"/>
      </w:rPr>
    </w:pPr>
    <w:r>
      <w:rPr>
        <w:rFonts w:ascii="Century Gothic" w:hAnsi="Century Gothic"/>
        <w:sz w:val="24"/>
      </w:rPr>
      <w:t>GSE Geometry</w:t>
    </w:r>
    <w:r w:rsidRPr="00B56F39">
      <w:rPr>
        <w:rFonts w:ascii="Century Gothic" w:hAnsi="Century Gothic"/>
        <w:sz w:val="24"/>
      </w:rPr>
      <w:ptab w:relativeTo="margin" w:alignment="center" w:leader="none"/>
    </w:r>
    <w:r w:rsidR="0080770C">
      <w:rPr>
        <w:rFonts w:ascii="Century Gothic" w:hAnsi="Century Gothic"/>
        <w:sz w:val="24"/>
      </w:rPr>
      <w:t>5</w:t>
    </w:r>
    <w:r>
      <w:rPr>
        <w:rFonts w:ascii="Century Gothic" w:hAnsi="Century Gothic"/>
        <w:sz w:val="24"/>
      </w:rPr>
      <w:t xml:space="preserve"> – Circles: Segments &amp; Volume</w:t>
    </w:r>
    <w:r w:rsidRPr="00B56F39">
      <w:rPr>
        <w:rFonts w:ascii="Century Gothic" w:hAnsi="Century Gothic"/>
        <w:sz w:val="24"/>
      </w:rPr>
      <w:ptab w:relativeTo="margin" w:alignment="right" w:leader="none"/>
    </w:r>
    <w:r w:rsidR="0080770C">
      <w:rPr>
        <w:rFonts w:ascii="Century Gothic" w:hAnsi="Century Gothic"/>
        <w:sz w:val="24"/>
      </w:rPr>
      <w:t>5</w:t>
    </w:r>
    <w:r>
      <w:rPr>
        <w:rFonts w:ascii="Century Gothic" w:hAnsi="Century Gothic"/>
        <w:sz w:val="24"/>
      </w:rPr>
      <w:t>.1 –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D13B46"/>
    <w:multiLevelType w:val="hybridMultilevel"/>
    <w:tmpl w:val="CC0434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56F39"/>
    <w:rsid w:val="0002155A"/>
    <w:rsid w:val="0008176A"/>
    <w:rsid w:val="00095134"/>
    <w:rsid w:val="00095ADD"/>
    <w:rsid w:val="000E6A48"/>
    <w:rsid w:val="00106E41"/>
    <w:rsid w:val="001A7500"/>
    <w:rsid w:val="001C278A"/>
    <w:rsid w:val="001E3873"/>
    <w:rsid w:val="002340A0"/>
    <w:rsid w:val="002640D9"/>
    <w:rsid w:val="003827E2"/>
    <w:rsid w:val="003A5537"/>
    <w:rsid w:val="003B6B55"/>
    <w:rsid w:val="003E14E2"/>
    <w:rsid w:val="004C7661"/>
    <w:rsid w:val="004D334E"/>
    <w:rsid w:val="005341DD"/>
    <w:rsid w:val="005472B8"/>
    <w:rsid w:val="00581B80"/>
    <w:rsid w:val="0059192F"/>
    <w:rsid w:val="005F647B"/>
    <w:rsid w:val="0063071F"/>
    <w:rsid w:val="007045D5"/>
    <w:rsid w:val="007307A8"/>
    <w:rsid w:val="00762F08"/>
    <w:rsid w:val="007F1814"/>
    <w:rsid w:val="0080770C"/>
    <w:rsid w:val="008136EC"/>
    <w:rsid w:val="00820DC5"/>
    <w:rsid w:val="008242DF"/>
    <w:rsid w:val="008A7187"/>
    <w:rsid w:val="008C611F"/>
    <w:rsid w:val="008E338D"/>
    <w:rsid w:val="009267D4"/>
    <w:rsid w:val="00940E3F"/>
    <w:rsid w:val="00961855"/>
    <w:rsid w:val="009A35A1"/>
    <w:rsid w:val="009C3D54"/>
    <w:rsid w:val="009E2E54"/>
    <w:rsid w:val="00A65348"/>
    <w:rsid w:val="00AA4E01"/>
    <w:rsid w:val="00AC24B3"/>
    <w:rsid w:val="00B05304"/>
    <w:rsid w:val="00B06EFE"/>
    <w:rsid w:val="00B561AC"/>
    <w:rsid w:val="00B56F39"/>
    <w:rsid w:val="00B760C0"/>
    <w:rsid w:val="00B830C1"/>
    <w:rsid w:val="00BC579A"/>
    <w:rsid w:val="00C46547"/>
    <w:rsid w:val="00C862EA"/>
    <w:rsid w:val="00CA47B6"/>
    <w:rsid w:val="00CE683B"/>
    <w:rsid w:val="00D01022"/>
    <w:rsid w:val="00D04460"/>
    <w:rsid w:val="00D6629F"/>
    <w:rsid w:val="00E37778"/>
    <w:rsid w:val="00E762BD"/>
    <w:rsid w:val="00EA0779"/>
    <w:rsid w:val="00ED337A"/>
    <w:rsid w:val="00EF0598"/>
    <w:rsid w:val="00F548C0"/>
    <w:rsid w:val="00F64418"/>
    <w:rsid w:val="00F65312"/>
    <w:rsid w:val="00FC33FB"/>
    <w:rsid w:val="00FE7EFF"/>
    <w:rsid w:val="00FF77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C7A692"/>
  <w15:chartTrackingRefBased/>
  <w15:docId w15:val="{232279FF-9704-4D78-B13F-18759C5EC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6F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6F39"/>
  </w:style>
  <w:style w:type="paragraph" w:styleId="Footer">
    <w:name w:val="footer"/>
    <w:basedOn w:val="Normal"/>
    <w:link w:val="FooterChar"/>
    <w:uiPriority w:val="99"/>
    <w:unhideWhenUsed/>
    <w:rsid w:val="00B56F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6F39"/>
  </w:style>
  <w:style w:type="paragraph" w:styleId="ListParagraph">
    <w:name w:val="List Paragraph"/>
    <w:basedOn w:val="Normal"/>
    <w:uiPriority w:val="34"/>
    <w:qFormat/>
    <w:rsid w:val="004C7661"/>
    <w:pPr>
      <w:ind w:left="720"/>
      <w:contextualSpacing/>
    </w:pPr>
  </w:style>
  <w:style w:type="table" w:styleId="TableGrid">
    <w:name w:val="Table Grid"/>
    <w:basedOn w:val="TableNormal"/>
    <w:uiPriority w:val="39"/>
    <w:rsid w:val="009618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F05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59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90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oleObject" Target="embeddings/oleObject8.bin"/><Relationship Id="rId11" Type="http://schemas.openxmlformats.org/officeDocument/2006/relationships/image" Target="media/image2.emf"/><Relationship Id="rId24" Type="http://schemas.openxmlformats.org/officeDocument/2006/relationships/image" Target="media/image6.emf"/><Relationship Id="rId32" Type="http://schemas.openxmlformats.org/officeDocument/2006/relationships/image" Target="media/image9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0.wmf"/><Relationship Id="rId49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8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00.wmf"/><Relationship Id="rId46" Type="http://schemas.openxmlformats.org/officeDocument/2006/relationships/oleObject" Target="embeddings/oleObject19.bin"/><Relationship Id="rId20" Type="http://schemas.openxmlformats.org/officeDocument/2006/relationships/image" Target="media/image5.wmf"/><Relationship Id="rId41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6A4167-D5F7-4533-B9A8-49786E6F136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7392391-661B-49CA-851F-1804306F67E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E839723-678C-40BA-BD50-9FB7AA8DF47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2</Pages>
  <Words>144</Words>
  <Characters>8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leen Merrill</dc:creator>
  <cp:keywords/>
  <dc:description/>
  <cp:lastModifiedBy>Kelly Wiggins</cp:lastModifiedBy>
  <cp:revision>41</cp:revision>
  <cp:lastPrinted>2017-09-22T21:49:00Z</cp:lastPrinted>
  <dcterms:created xsi:type="dcterms:W3CDTF">2018-03-07T19:38:00Z</dcterms:created>
  <dcterms:modified xsi:type="dcterms:W3CDTF">2020-03-03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</Properties>
</file>